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518" r:id="rId2"/>
    <p:sldId id="602" r:id="rId3"/>
    <p:sldId id="603" r:id="rId4"/>
    <p:sldId id="604" r:id="rId5"/>
    <p:sldId id="605" r:id="rId6"/>
    <p:sldId id="606" r:id="rId7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0000FF"/>
    <a:srgbClr val="000099"/>
    <a:srgbClr val="B2B2B2"/>
    <a:srgbClr val="5F5F5F"/>
    <a:srgbClr val="99CCFF"/>
    <a:srgbClr val="C0C0C0"/>
    <a:srgbClr val="FF0000"/>
    <a:srgbClr val="F47F24"/>
    <a:srgbClr val="003C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70" d="100"/>
          <a:sy n="70" d="100"/>
        </p:scale>
        <p:origin x="-62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3385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1-28T19:00:49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93 12769 48,'10'-3'0,"9"-2"4,3 2-4,3-2 8,4 0-8,0-1 0,-4 4 0,-3 2 0,-6-3 0,0 3 6,-3 0-6,-7 0 9,-3 0-9,-3 0 29,-9-3-29,-14 3 2,-5 0-2,-7 6 1,-6-1-1,-4 3-1,1-3 1,6 1 1,6-4-1,10 1-1,9-3 1,3 0 1,10 0-1,7 0 0,9-5 0,6 2-1,10-2 1,-1-3 1,4 2-1,-6-2-1,-1 0 1,-8 1 2,-8 1-2,-2 4 18,-7-4-18,-6-2 7,-10 0-7,-9 3 2,-7 0-2,-6 0 3,0-1-3,-3 4 0,7-1 0,5 0-1,10 3 1,4 0-3,12 0 3,3 0-3,13 0 3,9 3-1,4-6 1,-1 3 0,4-2 0,0-4-1,-7 4 1,-3-4 0,-6 4 0,-6-1 9,-4 1-9,-6-4 16,-9 1-16,-7-3-1,-13 3 1,-6 5 4,-3 0-4,-3 0-4,3 2 4,3 4-4,9-4 4,7 4-5,10-4 5,6-2-21,12 0 21,13 0-2,13-5 2,7 0-5,5-6 5,-6 0 0,1 1 0,-11-1-1,-2 3 1,-13 0 5,-3 3-5,-7-3 14,-9 0-14,-7-2 2,-6 2-2,-9 2 0,-7 4 0,-6 2-1,-3 0 1,-4 5 0,1 0 0,6 3-2,6 0 2,4 0-4,5 0 4,11-5-13,5 2 13,14 3-10,8-3 10,17-5-1,19-5 1,13 0 0,-1-3 0,-3-3 0,-2 1 0,-8-4 1,-12 4-1,-9 5 2,-10-3-2,-6 5 14,-7 0-14,-6 3 5,-9 0-5,-14 3-1,-2 2 1,-7 3-1,-6 5 1,-3 1 1,-10 1-1,-6 4-2,3 2 2,3 3-9,7-3 9,6 0-24,12-2 24,7-3-19,16-3 19,12 0 0,10-8 0,16-2 0,16-3 0,6-3 0,4-7 0,2 2-1,-2-5 1,-8 5 3,-11 0-3,-14 3 14,-5-1-14,-14 4 16,-9 2-16,-9 0 2,-17 2-2,-9 4 1,-6 1-1,-13 7 1,-6-4-1,-7 6 0,7 0 0,-1 0 1,4 0-1,6-3-3,16 0 3,13-5-19,10 0 19,18 3-5,16-3 5,10-8 1,6 0-1,10-3 0,9 3 0,3-5-2,-3 2 2,-3-2 4,-9-1-4,-7 4 4,-10-3-4,-9 5 5,-6-3-5,-7 3 22,-2-3-22,-4 3 2,-10 0-2,-9 3-1,-10 0 1,-9-3-1,-9 2 1,-7 1 0,0-1 0,3 1-1,16 0 1,13-1 0,6-2 0,6 0-5,10 0 5,16 0 0,19-2 0,16-4 1,13-1-1,2-1 1,7 0-1,-9-3-1,-10 1 1,0 2 3,-16 0-3,-16-3 19,-9 0-19,-23-4 14,-9-1-14,-6 0 2,-13 0-2,-4 3 1,-5 2-1,-4 6-2,0 2 2,-3 6-1,0 7 1,7 4-16,12-1 16,6-3-15,10 4 15,6-4-17,7 4 17,9-1 5,19-5-5,13-3 0,13-5 0,0-5 0,2-3 0,-2 0 1,-13-3-1,-10 3 4,-9 0-4,-10-2 15,-6-1-15,-12 1 4,-10 7-4,-7 3-1,-3 3 1,-9 2-1,-3 3 1,-4 2-2,7-2 2,9 0 1,10-5-1,3-3-5,12 3 5,1-3-4,6 0 4,3-3-1,10-2 1,-4 2 1,1-2-1,-4 2 0,1 0 0,-7 3 0,0 0 0,0 0 1,0 0-1,0 0-1,3 0 1,-3 0-1,0 0 1,0 0 2,0 0-2,-3-2-1,-1-4 1,-2 1-1,0 0 1,2 2 1,4-2-1,-3 0 1,3 2-1,0-2 1,0 2-1,0 3-1,0 0 1,-9 8-1,-1 5 1,-9 0 1,0 1-1,0-1-3,0 0 3,3-2 1,7-6-1,2-2-9,4-1 9,3-2-10,0 0 10,6 0 1,4-2-1,3-4-2,-4 1 2,-2 2 2,2-2-2,-6 5 1,0-5-1,-3 5 0,0 0 0,4-5 5,-8 2-5,1 0 1,-6 1-1,-1-1-1,1 3 1,-1 0 0,7 3 0,0-6-5,3 3 5,9 3 5,17-3-5,-7-3-5,13-2 5,-1-1 0,7 1 0,0 0-18,1 5 18,-4-3-79,-7-2 79</inkml:trace>
  <inkml:trace contextRef="#ctx0" brushRef="#br0" timeOffset="810.0463">24555 13152 84,'0'0'0,"0"0"8,0 3-8,0 5 18,3 11-18,-3 2 14,0 8-14,0 3 8,-3 5-8,0 0 4,-3 2-4,2-4 8,-5-1-8,2-5 0,7-8 0,-3-2 4,6-6-4,4-2 2,2-3-2,4-6 1,6 1-1,0 0 1,0-3-1,0 0 1,0-3-1,-6 3 1,-3 0-1,-1 0-24,-3 0 24,1 0-32,-4-3 32,3 3-14,1 0 14,-1 0-31,-3-2 31,0-1-52,1 3 52</inkml:trace>
  <inkml:trace contextRef="#ctx0" brushRef="#br0" timeOffset="1101.0629">24558 13459 117,'7'-5'0,"8"0"11,8 2-11,2-5 5,0 3-5,1 0 0,-1 2 0,-2-2 2,-8 2-2,-2-2-12,-3 2 12,-1-2-43,-3 0 43,1-3-38,-4 0 38,0-6-41,0 6 41</inkml:trace>
  <inkml:trace contextRef="#ctx0" brushRef="#br0" timeOffset="1333.0762">24653 13163 126,'20'-8'0,"11"-2"18,4-1-18,10 0 12,-1 3-12,1 0-2,-7 6 2,-7-1-19,-2 3 19,-10 3-89,-3-1 89,-7 1-45,-2 0 45</inkml:trace>
  <inkml:trace contextRef="#ctx0" brushRef="#br0" timeOffset="1814.1037">25225 13240 83,'0'0'0,"0"0"4,0 0-4,0 0 5,0 0-5,0 0 2,0 0-2,0 0 2,0 0-2,-6 0 9,-1 0-9,-5 0 13,-1-3-13,0 0 0,-6 6 0,-6 2-1,-4 9 1,-3 9 1,1 9-1,2 5 5,7 3-5,6 0 14,10-3-14,6-6 11,12-4-11,7-3 6,4-6-6,-1-5 3,-3-5-3,0 0 1,-6-2-1,-4-4-8,-2-2 8,-1-2-95,0-6 95,1 0-54</inkml:trace>
  <inkml:trace contextRef="#ctx0" brushRef="#br0" timeOffset="2883.1648">24663 13576 80,'0'0'0,"0"0"1,0 0-1,6 2 2,4 1-2,6 0 10,3-3-10,-3 2 5,6 1-5,-6-3 0,-4 0 0,1 0 7,3-3-7,-3 3 1,3-2-1,-7-1 3,-2 3-3,-4 0 0,3 0 0,-6 0 1,0 0-1,0 0-1,0 0 1,0 0-3,3 0 3,-3 0 0,0 0 0,0 0 2,0 0-2,-3 0-3,-6 0 3,-1 0 1,0 0-1,-2 0 2,2 0-2,-2 3-2,-4-1 2,-3 1 1,0 0-1,-4-1 2,1-2-2,3 0 11,3 0-11,0 0 4,7 0-4,2 0-2,7 0 2,0 0-54,10 0 54,6-2-67</inkml:trace>
  <inkml:trace contextRef="#ctx0" brushRef="#br0" timeOffset="3640.2081">25235 13578 69,'0'0'0,"0"0"5,0 0-5,0-5 4,0 0-4,3 2-1,-3 3 1,3-2 0,-3 2 0,0 0 1,0 0-1,0 0-1,0 0 1,0 0 1,0 0-1,0 0-1,0 0 1,0 0-1,-6-3 1,-1 3 1,-2 5-1,-4-2 0,3-1 0,-2 4 1,2-4-1,1 1 0,-1 0 0,1-1 0,2 1 0,1-3-1,0 3 1,6-3 1,0 0-1,0 0-40,9-6 40,1 1-37</inkml:trace>
  <inkml:trace contextRef="#ctx0" brushRef="#br0" timeOffset="5839.334">24895 13145 48,'0'0'0,"0"0"12,0 0-12,0 0 18,0 0-18,-7-3 2,4 0-2,-3 1-2,0 2 2,-4-3 0,-3 6 0,1-3 2,-1 2-2,3 1 10,-2-3-10,2 3 5,1-3-5,-1-3 14,1 3-14,2-3 2,1 3-2,-4 0 0,1 6 0,-4 1-1,0 4 1,1 5 1,2 2-1,-2-2 0,5 3 0,1 2 1,3 3-1,3 0 3,0-1-3,0 4-1,0-1 1,0 1 1,3-3-1,-6-1 2,3-4-2,-4 2 5,1-2-5,0-3 3,-6-1-3,2-1 4,1-1-4,0 0 0,-1-2 0,7-1 0,-3-2 0,0 0 0,3-3 0,3-2-2,-3-3 2,-3 3 2,3-3-2,0 0 2,0 0-2,0 0 1,0 0-1,0 0 1,6 0-1,1 0 0,5 0 0,1 0 1,6-3-1,0 0 0,0 1 0,0-1 1,0 0-1,-6 3-2,-4-2 2,-2 2 2,-1-3-2,-6 3 0,0 0 0,0 0 0,0 0 0,0 0 0,0 0 0,0 0 0,0 0 0,0 0-2,0 0 2,-6 0 2,-4 0-2,-9 3-1,0-3 1,-6 5-1,-1 0 1,1 1 1,0-1-1,6 0 1,3-2-1,6 0 0,4-3 0,-1 0 0,7 0 0,0 0-2,4-3 2,-1-2 1,6-1-1,7 1-1,3 0 1,7-3 0,2 3 0,1-3 0,-1 2 0,-5 1 0,-8 2 0,-2-2 0,0 2 0,0 3 1,-1-2-1,-2 2-1,2 0 1,-5 0 1,-1-3-1,-3 3-2,1 0 2,-4 0 0,0 0 0,0 0 3,-7 0-3,-2 0-2,-1 0 2,-3 3 0,-2-1 0,-8 1 2,-2 0-2,-4-1-2,4 1 2,3 2 3,-1-2-3,8 0 0,5-3 0,1 2 0,5-2 0,1 0 1,3 0-1,0 0 1,0 0-1,-3 3-2,3-3 2,0 0 1,0 0-1,0 0-1,0 0 1,0 0 0,0 0 0,0 0 0,0 0 0,0 0 0,-3-5 0,0-1 0,3-2 0,-3 0 0,3-5 0,0-3 0,3-10 0,3-9 0,4 1 0,-1-6-1,-3 1 1,1 2 1,-1-3-1,-3 6-1,0 4 1,-6-1 0,3 7 0,0 5 1,0 4-1,-3 1-1,3 6 1,0 3 0,0 2 0,0 3 2,0 0-2,0 0-2,0 6 2,-3 4 0,0 4 0,-4-1 0,7 0 0,-6 0 0,3-2 0,0-1 1,0-2-1,-1-2-2,4-6 2,-3 2 2,3-2-2,0 0 0,0 0 0,10-5-1,6 0 1,6-6 0,6-2 0,1-3 3,3 0-3,-4 0 12,4 0-12,-7 0-1,-2 9 1,-7 1 2,-4 1-2,-5 5-39,-11 8 39,-5 5-111,-7 6 111</inkml:trace>
  <inkml:trace contextRef="#ctx0" brushRef="#br0" timeOffset="6425.3675">24619 13512 91,'3'-2'0,"3"-4"15,7-2-15,6 0 9,3-2-9,3-3 3,1 2-3,-4 3 0,-3 0 0,-3 0 0,0 3 0,0 0 1,-4 2-1,-2 0-3,0 1 3,-7 2 2,-3 0-2,0 0-3,0 0 3,-10 2-1,1 4 1,-4-1-3,3 0 3,-5-2-1,-5 2 1,-2 0-1,0-2 1,0 2 5,3-5-5,3 0 6,3 0-6,7 0 9,-1-2-9,7 2 1,7-6-1,6 1 1,6-3-1,0 3-2,3-3 2,0 0-40,0 3 40,10-3-88,-3 0 88</inkml:trace>
  <inkml:trace contextRef="#ctx0" brushRef="#br0" timeOffset="7071.4044">25238 13311 74,'0'0'0,"3"-5"9,0 0-9,0 2 5,0-2-5,1-3 11,-4 2-11,0-1 5,-4 1-5,-2-2 1,-7 6-1,-3 2-2,-3 2 2,-3 6 1,0 3-1,-3-1 1,-1 6-1,1 5-1,6 9 1,-4-4 2,11 6-2,-1-1 1,7-1-1,3-4 2,3-7-2,3-1 6,6-5-6,1 1 8,9-7-8,0-1 8,9-4-8,1-2 1,3 0-1,-7 0-10,-3-2 10,-3 2-64,-3 0 64,-3 0-5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1-28T19:01:28.8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84 4763 42,'0'0'0,"0"10"19,-3 6-19,0 8 13,3 23-13,-3 6 8,-4 0-8,4 3 7,-3 2-7,3 0 5,3-5-5,0-3 0,3-7 0,6-4 2,4-7-2,6-5 0,16-11 0,6-6 2,7-7-2,-1-6 9,-2-5-9,-4 0-1,-6 3 1,-9 0 1,-4-1-1,-6 4-9,-4 2 9,-5 5-30,-1 3 30,-3 3-58,-3-1 58,0-5-9</inkml:trace>
  <inkml:trace contextRef="#ctx0" brushRef="#br0" timeOffset="292.0166">16125 5194 75,'26'-8'0,"6"-5"14,6-1-14,3-4 2,0 5-2,4-6-8,-7 3 8,-3 3-37,-4 0 37,-5 2-45,-1 3 45,-6 3 0,-6 2 0</inkml:trace>
  <inkml:trace contextRef="#ctx0" brushRef="#br0" timeOffset="520.0298">16097 4768 82,'9'-5'0,"20"2"23,9-8-23,10 3 16,6-2-16,6-1 2,-3-2-2,-3 5-31,-3 3 31,-7 2-88,1 0 88,-4-7-3</inkml:trace>
  <inkml:trace contextRef="#ctx0" brushRef="#br0" timeOffset="1636.0936">18357 4691 88,'0'0'0,"0"0"9,0 5-9,4 11 12,-1 13-12,0 8 10,0 27-10,0-1 9,-3 1-9,7-1 8,-4-7-8,0-3-1,3-8 1,1-8 0,-4-8 0,0-5 0,0-11 0,-3-2 1,0-9-1,0-4-2,-3-9 2,0-10-18,-7-3 18,4-5-26,-3 0 26,-4-3-7,0 0 7,0 1-3,1-4 3,2-2 2,1-21-2,-1 5 0,7 3 0,0 5-1,6-3 1,3 8 2,10-5-2,6 6 4,4-4-4,18 9 5,-2 2-5,2 9 3,4 7-3,-7 8 9,-3 10-9,-6 9 4,-13 10-4,-16 8 8,-9 8-8,-17 6 2,-8 7-2,-7 3 2,-10-11-2,10 14 0,6-17 0,13-12-1,6-9 1,10-7 0,9-1 0,23-7-2,9-3 2,7 3-1,5 2 1,1 8 0,-6 3 0,-7 5-1,-6 8 1,-10 3 4,-13 8-4,-12 2 15,-6-2-15,-14-3 23,-12-5-23,-12-11 8,-4-5-8,-9-6-1,-1-7 1,11-3-31,5-3 31,13-2-86,16-6 86,7-7-46</inkml:trace>
  <inkml:trace contextRef="#ctx0" brushRef="#br0" timeOffset="2462.1409">22555 4797 76,'-3'-5'0,"-1"-1"17,1 1-17,0 0 14,0-1-14,0 1 1,0 0-1,-1 0-2,-2-3 2,0-3 2,-4-2-2,4 2 1,-7 3-1,-3 6-4,-12 4 4,-10 12 0,-10 9 0,0 14-1,1 27 1,9-1 2,9-2-2,16 0 4,20-5-4,15-6 12,16-5-12,16-8 21,3-8-21,0-8 10,-3-5-10,-6-5 5,-4-6-5,-6-5 2,-9 0-2,-4-5-35,-2-3 35,-1-8-79,0-5 79,-3-6-45</inkml:trace>
  <inkml:trace contextRef="#ctx0" brushRef="#br0" timeOffset="35669.0402">8680 2331 27,'0'-8'0,"3"-3"5,0-2-5,4-3 6,5-5-6,4-3 1,10-2-1,-1 2 0,1 0 0,-4 3 3,0 5-3,-3 3 2,-6 2-2,-1 4 4,-5 4-4,-4 3 12,3 5-12,1 8 1,-4 1-1,0 1 6,0 7-6,-3-1 6,0 3-6,0-3 4,-3 5-4,3-2 0,0 3 0,6-4 1,-2-1-1,5-1 0,1 0 0,2-5 0,4-3 0,0-10-1,0-6 1,3-5 1,-3-5-1,3-3 0,-3-5 0,-4 0 0,-5-6 0,2 1 1,-2 2-1,-1 0-1,-3 8 1,0 6 0,1 2 0,-4 5 1,0 3-1,0 13 5,0 11-5,3 2 1,3 9-1,10-3 0,0-1 0,3 1 0,19-8 0,-3-6 1,-7-7-1,-5-3-1,-1-11 1,-6-5 0,0-5 0,-7-5 2,-2-6-2,-4-3-1,-3-2 1,3 0 1,3 3-1,4 2-1,2 3 1,4 2-1,3 9 1,4 4 1,-1 1-1,3 2-1,1 1 1,-1 4 1,-3 1-1,-6 0 1,-3 5-1,-10 2 28,3 9-28,-9 7 19,3 3-19,0 0 1,7-2-1,2-3-4,10-8 4,3-6-27,4-7 27,2-11-61,-2-11 61,-4-7-42,-3-9 42</inkml:trace>
  <inkml:trace contextRef="#ctx0" brushRef="#br0" timeOffset="35820.0488">9639 1998 77,'9'-3'0,"7"-2"-76,7-1 76,5 6 0,4 0 0</inkml:trace>
  <inkml:trace contextRef="#ctx0" brushRef="#br0" timeOffset="37154.125">10353 2072 68,'-9'0'0,"-7"0"2,-3 0-2,0 0 16,-7-3-16,1 0 1,-4-2-1,1 5 0,-4 3 0,-3 5 1,3 5-1,-3 11 5,1 7-5,2 14 11,6 3-11,11 0 1,5-6-1,13-8 2,10-7-2,6-9-1,10-10 1,5-10 1,-2-12-1,0-12-1,0-8 1,-1-14 1,-8-8-1,-1-2 1,-6 3-1,-4 2-1,-2-5 1,-7-1 0,0 4 0,-6 12 0,3 12 0,-3 10 6,0 7-6,3 14 8,-10 16-8,-2 16 3,-1 13-3,0 5 0,4 3 0,2 8 1,4 0-1,9 0 2,4-3-2,9-11 0,3-7 0,10-11 1,3-10-1,19-14 0,0-8 0,-3-12-1,-4-9 1,-2-8 0,-4-10 0,-3-6 0,-3-2 0,-6 5-3,-10 8 3,-7 0 2,-8 2-2,-11 6 0,-5 11 0,-4 7-4,-3 14 4,-4 10 0,1 8 0,0 3 2,6 10-2,7 9 0,9 2 0,3 0 1,9-6-1,7-7 0,7-5 0,2-9-1,4-10 1,0-8-2,0-8 2,-4-3 1,1-7-1,-4-6-1,-3-8 1,1-5 0,-1 6 0,-3 2 0,-3 5 0,-3 5 0,-4 3 0,1 6 0,-7 4 0,0 4 1,-3 2-1,3 5-1,0 6 1,-3 10-1,0 8 1,0 8 1,0 3-1,0-3 0,3-3 0,-3-2-1,4-11 1,2-5 1,0-8-1,4-3 0,-1-10 0,7-8 1,-3-6-1,3-5-1,0-7 1,3-7 1,-3 4-1,6 2 0,-3 6 0,-3 7 0,-4 6 0,1 5 0,-3 6 0,-1 4-1,-2 9 1,-1 2 0,3 0 0,1 3 0,0-3 0,5-2 0,4-6 0,7-5 1,-1-5-1,7-8 0,3-3 0,0 0 1,12-3-1,1 6-2,-3 0 2,-4 5 2,0 5-2,-6 3-2,-10 6 2,-9 4 2,-6 11-2,-10 11 10,-10 3-10,-9 2 15,-6-3-15,-4-2 4,1-11-4,-14-5 0,11-8 0,8-6-23,8-4 23,8-6-52,7 0 52,29-3-68,6-2 68,6-11-9</inkml:trace>
  <inkml:trace contextRef="#ctx0" brushRef="#br0" timeOffset="37455.1423">12481 1738 133,'0'21'0,"-4"17"17,-2 12-17,0 5 12,-7-2-12,3 3 3,-2 7-3,-4 3-14,0-5 14,3-2-92,4-7 92,2-7-58</inkml:trace>
  <inkml:trace contextRef="#ctx0" brushRef="#br0" timeOffset="37775.1605">12360 3114 69,'3'-5'0,"0"-3"18,4-5-18,-1-1 29,-3 1-29,-3 3 19,-3 2-19,-3 2 16,-4 4-16,-6 7 0,0 8 0,0 1-2,7-1 2,3 0-62,12-5 62,13-8-86</inkml:trace>
  <inkml:trace contextRef="#ctx0" brushRef="#br0" timeOffset="83619.7827">19466 8879 70,'0'-8'0,"0"-2"19,0 2-19,0 3 24,0 5-24,0 0 6,0 13-6,0 11 13,-4 10-13,1 19 11,0 13-11,3 6 8,0-1-8,6 3 5,4-8-5,6-8-1,3 3 1,0-13-2,6-8 2,7-14 3,0-7-3,-4-11 0,1-11 0,-1-10 0,1-24 0,-4-11 0,-2-5 0,-4-5 0,-3-8 0,-7-3 2,-3 5-2,1 12-2,-1 15 2,-3 13 0,1 5 0,-4 17 0,6 20 0,0 22 2,4 10-2,-1 8 0,7 3 0,6-5 0,4-9 0,2-7 0,1-14 0,-4-12 2,1-17-2,-4-16 21,0-18-21,-6-10 14,-3-11-14,-7-9 3,-3-1-3,-3 4 1,-3 14-1,0 13 1,0 8-1,-4 8-3,1 5 3,-3 8-74,2 10 74,4 6-99,6 6 99,4 4-23</inkml:trace>
  <inkml:trace contextRef="#ctx0" brushRef="#br0" timeOffset="84325.8232">20364 9480 119,'0'21'0,"-3"8"19,0 8-19,3 6 21,0 7-21,0-5 6,0-3-6,3-7 7,0-6-7,0-8 2,-3-8-2,0-5 2,0 0-2,0-5 0,0-3 0,0-8 1,0-5-1,-3-11 1,0 0-1,3-8-4,-3-2 4,0-3 0,-4 0 0,4 0 0,0-8 0,0 8-1,-1 2 1,8 6 1,-1 3-1,6 2 0,4-3 0,9 6-3,4 3 3,2 7 2,-6 1-2,-6 7 0,-3 3 0,-3 8 3,-10 5-3,-4 8 0,-5 3 0,-1 0 1,-2-3-1,5 8-1,4-5 1,3-3 0,13 3 0,3-6-3,9-2 3,7-5-3,3 7 3,-7 1-4,-2 2 4,-10 6 1,-13 12-1,-13 1 7,-15 2-7,-10-5 29,-6-2-29,3-6 2,-1-8-2,5-8-5,8-5 5,10-5-110,16-3 110,7-8-89</inkml:trace>
  <inkml:trace contextRef="#ctx0" brushRef="#br0" timeOffset="84840.8526">21961 8541 190,'-6'24'0,"3"10"23,-7 11-23,-3 8 3,1 0-3,2 0 0,1-3 0,-1-5-56,4 3 56,9 7-119,0 3 119,16 1-40</inkml:trace>
  <inkml:trace contextRef="#ctx0" brushRef="#br0" timeOffset="85213.874">21980 9760 85,'0'-5'0,"0"3"26,-3-6-26,-3 0 20,-1-3-20,1 6 20,0 2-20,2-2 4,-2 8-4,0-3 0,6 2 0,3 1-1,0 2 1,7 0-1,2-5 1,1-5 0,0 0 0,-7 0 7,-3-1-7,-9-4 35,-7 4-35,-15 4 8,-1 7-8,4 6-21,-1 4 21,13 9-181</inkml:trace>
  <inkml:trace contextRef="#ctx0" brushRef="#br0" timeOffset="86231.9321">22006 8321 124,'0'0'0,"0"0"10,0 5-10,0 27 4,0 13-4,3 8 13,-6 11-13,-1 4 8,-2 9-8,-4-3 2,4-8-2,-7-10 0,10-8 0,0-3 2,0-8-2,0-3-1,3-10 1,-3-11 1,3-2-1,0-3-4,0-14 4,-4-7 0,4-11 0,0-2-1,0-1 1,0-4 0,-3-12 0,0-4 0,0-1 0,0-2 0,-10-1 0,16 1 1,-3 10-1,3 6 0,1 10 0,-4 6-1,0 4 1,0 7 2,3 1-2,-3 6 0,0 16 0,3 11-3,-3 10 3,0 5-45,0 14 45,-3 4-68,3 1 68,3-3-43,3 6 43</inkml:trace>
  <inkml:trace contextRef="#ctx0" brushRef="#br0" timeOffset="86687.9583">21945 9795 106,'0'0'0,"0"0"-1,0 0 1,0-8 0,3 0 0,1-3 4,2 1-4,-3-3 4,3 2-4,-2 0 1,-1 1-1,-3-1 6,0 3-6,-3 3 3,3 5-3,-4-3 0,4 3 0,-3 0 0,0 11 0,6-3-2,0 3 2,4-6 2,-1 0-2,4 0-2,-4-2 2,-6-3 14,0 0-14,0-5 18,0-3-18,0 3-16,-3 2 16,0 6-136</inkml:trace>
  <inkml:trace contextRef="#ctx0" brushRef="#br0" timeOffset="129691.418">17621 11888 66,'0'10'0,"0"6"14,3 3-14,0-1 15,0-2-15,1 0 13,-4 0-13,0-8 9,3-3-9,-6 0 11,3-5-11,0-10 20,-4-11-20,-2-14 3,6-15-3,-3-14 6,-3-7-6,-1-8 3,1-11-3,-1-11 5,1 9-5,3-6 9,3-8-9,3-8 8,3 0-8,7-2 8,3 10-8,3 19 4,0 7-4,7 12 1,-1 12-1,-3 11 2,4 13-2,2 6 0,1 13 0,-7 7 1,0 12-1,-3 7 0,-3 8 0,-10 8 5,-6 16-5,-6 11 2,-10 12-2,-3-1 2,-3-1-2,3-11-2,3-7 2,10-11-2,9-11 2,13-7 1,6-9-1,10-10-1,15-2 1,7-1 0,0 3 0,-3 5 0,-6 6 0,-7 5 1,-13 2-1,-9 6 3,-16 11-3,-16 4 30,-13 4-30,-12-4 8,-10-4-8,-3-9 0,10-5 0,9-7-4,3-1 4,13-10-77,7-3 77,15-11-163</inkml:trace>
  <inkml:trace contextRef="#ctx0" brushRef="#br0" timeOffset="133025.6087">7909 11753 53,'-7'-5'0,"-2"-1"1,-4-2-1,0-5 15,-6-5-15,0-6 29,-6-8-29,-7-5 24,-3 0-24,-6-5 9,-7 2-9,1-2 2,-11 4-2,-5-1 0,-7 7 0,-9 0-1,-10 3 1,-26 0 2,1 3-2,-6-3 17,-7-1-17,0 4 7,-7 7-7,-9 1 0,-12 10 0,-26 8-1,3 8 1,-6 8 2,9 8-2,-6 5-1,-9 2 1,-23-1-2,0 4 2,7 8 2,0 11-2,-1 5-1,-12 9 1,10 1-1,5 6 1,14 8 2,2 6-2,8 4-1,-21 4 1,24 7 0,12-3 0,15-7-1,14 10 1,15 11 0,7 10 0,6 11 2,13 3-2,-1 7-2,4 9 2,-12-11 0,12 21 0,15 8 0,11 10 0,8 3-1,11-2 1,9-14 1,12-5-1,7 6 0,10-1 0,9 16 0,9 6 0,7-3 2,3-16-2,10 2-1,6 1 1,6-6 0,32 3 0,-3-8-1,9 0 1,-3-18 0,7 2 0,3-3 1,3-4-1,0-4 1,9-7-1,10-6-1,0-15 1,32-6 2,9-8-2,0-13-2,7-16 2,-10-5 0,12 0 0,4-3 1,22-7-1,1-6 1,2-6-1,-3-4-1,7-4 1,9-7 0,22-5 0,-6-9 2,-7-4-2,10-9 3,-6-8-3,22-2 3,-6-5-3,-10-9 5,-3-5-5,-4-7 3,14-9-3,-7 0 2,-3-4-2,-13-9 1,-6-16-1,-4-10 3,11-11-3,-11-11 12,-8-5-12,-20-5 4,-3-8-4,-10 0 3,-9 8-3,9-8 4,-12-10-4,-10-3 2,-16-3-2,-12-3 0,-13 1 0,-16-4 3,-13 9-3,-12-8 4,-10-8-4,-9-8 8,-10-3-8,-10 6 3,-6 2-3,-6 16 0,-10-2 0,-6-6 0,-12-5 0,-7-11 0,-10-5 0,-6-3 2,-10 19-2,-9-2-1,-22 2 1,0-3 0,0 0 0,-4 0-1,-9 6 1,0 2 2,-3 19-2,-6-3-1,-4 0 1,-12 3-1,-17-1 1,4 14 0,0 5 0,-3 11 2,3 5-2,-3 11-1,-7 5 1,-18 13 0,-1 16 0,0 8 11,4 8-11,-7 0 16,-9 11-16,-35 7 2,-4 11-2,-2 14 0,-14 20 0,-43 14-48,-17 36 48,-9 46-204</inkml:trace>
  <inkml:trace contextRef="#ctx0" brushRef="#br0" timeOffset="295699.9131">10855 16161 71,'3'-6'0,"-3"-4"23,3-1-23,-3 1 29,0 4-29,-3 1 14,-3 0-14,-1 2 7,-5 8-7,-4 11 0,-6 11 0,-10 13 8,-6 15-8,-10 11 13,-9 24-13,0 11 13,-16 7-13,12 3 13,8-10-13,11-11 9,7-6-9,10-1 3,6-7-3,9-7 1,1-13-1,2-6-1,4-8 1,0-13 2,3-5-2,3-5 0,-6-9 0,3-2 2,-3-5-2,-3-6-5,-4-5 5,1 3-12,-1-3 12,4 3-16,-7-1 16,3 1-8,-2 0 8,-1 0-8,0-6 8,1 0-1,-7-2 1,0 0 1,-1-6-1,5 4 1,-4 1-1,3 6-1,3 0 1,7 6 2,2 2-2,4 10 0,4 9 0,5 5 2,4 5-2,0 0 6,2 3-6,4-6 5,-3-2-5,0-6 3,-3-4-3,0-4 4,-1-7-4,1-6 16,0-7-16,3-9 16,3-7-16,3-1 10,0-7-10,4 2 4,-4 0-4,0 6-1,-3 5 1,-6 5-29,-4 3 29,4 7-159,25 1 159,3-3-36</inkml:trace>
  <inkml:trace contextRef="#ctx0" brushRef="#br0" timeOffset="296811.9767">12890 15968 124,'13'29'0,"15"26"14,10 19-14,7 14 24,9 12-24,0 14 14,-3 8-14,-7 2 18,-6-8-18,-9-10 2,3 0-2,-10 3 7,0-11-7,-6-6 5,-3-10-5,-4-10 1,-3-12-1,1-9 3,-4-17-3,0-7 0,0-9 0,-3-5 0,0-7 0,-6-4-3,-7-4 3,1-4-11,-4 1 11,0-6-11,-3-4 11,3-1 1,-3 0-1,3-5 0,-3 2 0,0 1-6,3 4 6,3 1 8,7 5-8,0 3 4,2 2-4,4 3-2,0 3 2,7 5 2,5 8-2,1 5 1,3 5-1,-3 3 4,-1 3-4,4-5 4,0 4-4,3-4 0,0-3 0,-3-8 4,-6-3-4,-1-8 13,-2-2-13,-1-3 25,0-8-25,4-8 10,-1-5-10,4-3 0,0 0 0,3-5 0,-4 3 0,4-1-20,0 3 20,0 3-115,3-3 115,-3 0-119</inkml:trace>
  <inkml:trace contextRef="#ctx0" brushRef="#br0" timeOffset="297681.0264">10969 15015 106,'0'11'0,"7"7"23,-4 11-23,3 6 23,4 7-23,-1 3 11,4 5-11,0-2 14,2 0-14,4-9 12,1-4-12,5-6 5,0-11-5,10-10 12,7-13-12,-1-8 11,3-11-11,-2 0 5,-4-2-5,0-9 0,-7 6 0,-2 8 0,-7 0 0,10 5-29,-10 3 29,-9 5-64,-4 0 64,-18 5-70,-7-2 70,-3 2-58,-3 6 58</inkml:trace>
  <inkml:trace contextRef="#ctx0" brushRef="#br0" timeOffset="297911.0396">10982 15391 136,'0'-5'0,"6"-3"7,7-6-7,6-2 10,10-10-10,6 2 1,-1 0-1,1 6-1,-3-3 1,-3 2-35,-7 1 35,-3 2-72,-13 3 72,-2 2-45,-14-2 45</inkml:trace>
  <inkml:trace contextRef="#ctx0" brushRef="#br0" timeOffset="298074.0488">10928 14997 168,'16'-14'0,"16"-7"2,12-8-2,13 0 0,0 0 0,-3 0-62,-6 2 62,0 6-107,-17 3 107</inkml:trace>
  <inkml:trace contextRef="#ctx0" brushRef="#br0" timeOffset="299992.1585">11909 14885 80,'0'0'0,"0"-5"35,-3 3-35,0-4 15,-4 1-15,-2 0 15,-1-1-15,-6 1 6,1 0-6,-5 2 2,1 6-2,-3 2 0,-3 6 0,-1 7 0,1 9 0,0 4 1,9 6-1,3 3 3,13-3-3,10-2-1,9-6 1,9-6 0,4-7 0,0-10 2,-1-12-2,-5-4 0,-4-11 0,-9-3 0,-4-5 0,-6-6 1,-3 1-1,-3-1 0,-3-2 0,0 8 1,2 8-1,1 5 0,3 6 0,-3 7-2,6 3 2,7 8 0,2 5 0,8 3 1,2-3-1,0 3 0,0-3 0,0-2 1,-6-3-1,0 3-2,-3-6 2,-4 0 2,-2-2-2,-1 2 0,-3-5 0,0 3 1,-3-3-1,0 0-1,0 0 1,4 0 1,-1 0-1,0 0 1,3-3-1,1 0 2,-1-5-2,0-2 1,4-1-1,-4 3 1,1-2-1,-4 5 3,0-1-3,-3 6 6,0-2-6,0 2 2,0 0-2,0-3 0,0 3 0,0 0 0,3-3 0,-3 3 19,0-5-19,0 5 4,3-8-4,-3 3 0,0-3 0,0 3 0,0-3 0,-3 0 0,0-3 0,0 0 0,-4-2 0,1-3-1,-3 1 1,2 1 3,-2 1-3,2 2-1,1 4 1,0 1 1,2 1-1,1 2 1,3 1-1,3-1-3,7-2 3,3-1-3,3 4 3,-4-1 1,1 0-1,3 3 0,-3 6 0,2-4-2,-2 4 2,3-1 2,-3 3-2,-1 0-1,1 0 1,0 2 1,-1-2-1,-2-2 0,-4-1 0,4 0-1,-1-2 1,4 0 1,0-6-1,6-8 0,3-2 0,3-3 0,1-2 0,2-9 0,-2-10 0,-1-8 1,-9-2-1,-3-12-9,-7-2 9,-3-2-16,-6 2 16,-6 6-9,-4-1 9,0 14 0,-3 10 0,4 11 2,-4 8-2,3 10-2,0 24 2,4 11-1,3 10 1,6 8 1,3 6-1,3 5 0,4-3 0,5-2 0,4-6 0,7-8 1,6-7-1,3-9 1,3-7-1,-3-9 0,12-5 0,-9-5 0,-3-5 0,-6-5 2,-4-4-2,-6-7 1,-6-3-1,-7-5 1,-3-2-1,-6-4 0,0 6 0,0 5-1,-3 8 1,2 6 5,1 2-5,3 8 2,0 13-2,7 11 3,2 2-3,7 1 0,6 2 0,7-5-1,3-6 1,2-5 3,-2-10-3,-3-6-1,-4-10 1,-3-5 6,-6-9-6,-6-2 0,-4 5 0,-6-2-5,3 5 5,-3 5 5,4 8-5,2 5-6,13 11 6,10 11 0,5 15 0,-2 6 1,6 10-1,7-2-1,2-3 1,-5 2 1,-4 1-1,-7 5 0,-5 0 0,-10 0-4,-16-3 4,-10 0-12,-12-5 12,-10-8-8,-12-13 8,-1-13 0,-2-19 0,-4-14 2,3-12-2,4-8 27,9-11-27,13-3 20,9-2-20,16 10 4,10 1-4,12-3-4,7 2 4,0 6-87,-7 10 87,1 11-119</inkml:trace>
  <inkml:trace contextRef="#ctx0" brushRef="#br0" timeOffset="301585.2497">13538 14028 119,'0'0'0,"0"3"-2,6 7 2,10 4 18,3 4-18,3 14 18,10 2-18,0-2 11,6-3-11,0-2 4,10-1-4,-7-10 4,-3-3-4,-6-7 2,-4-1-2,-9-8 0,-3 3 0,-6-8 14,-4-5-14,-9-8 5,-3-3-5,-7-13 1,-3-3-1,0 3 0,-12 0 0,5 3 1,4 5-1,10 5 1,2 3-1,7 2-2,23 1 2,2 2 1,4 0-1,-4 3-1,7 2 1,-7 6-1,1 0 1,-11-1 0,1 1 0,-6 5 0,-1-3 0,-5 1-1,2 2 1,-6 0 2,0 0-2,0 0 0,3 8 0,0 5-2,0 5 2,4 6 1,2 5-1,4 0-1,6 0 1,3-2 1,7-6-1,-1-2 1,4-6-1,0-5 0,-7-3 0,1-2 0,-10-3 0,-4-3 2,-5-8-2,-7-12-1,-7-4 1,-5-5-1,-7-2 1,-4 2-2,-2 1 2,-4 4-1,4 9 1,-4 7-3,4 6 3,6 10 1,6 6-1,7 7 0,9 3 0,10 3-7,6-3 7,9-8 0,7-7 0,7-12 7,-1-7-7,-3-11-1,-6-7 1,-7-9 1,-3-8-1,-3-7 1,-6 2-1,-7 0-1,-6 0 1,0-5 0,-6 2 0,0 11 1,-4 11-1,1 7-1,-1 12 1,-3 7-2,1 16 2,2 21 1,1 13-1,6 6-1,6 2 1,9 11 1,1 0-1,13-3 1,8-8-1,11-10 1,6-16-1,-4-16 0,-2-16 0,-10-16-2,-7-13 2,-6-11-7,-12-2 7,-4-6-4,-6-12 4,-6-12-15,-7-5 15,-6 9-6,-3 18 6,3 13 1,-3 18-1,6 19 8,3 21-8,10 19 17,13 16-17,9 5 17,9 10-17,13-2 4,4-13-4,3-6 2,2-5-2,7-5 0,-9-8 0,-13-3-14,-10-11 14,-9 1-75,-6-6 75,-17-5-112,-21 0 112,-10-5-3</inkml:trace>
  <inkml:trace contextRef="#ctx0" brushRef="#br0" timeOffset="303070.3347">14760 13481 164,'26'-16'0,"18"-8"10,13-5-10,13-3-1,3 6 1,-9-1-1,-10 3 1,-13 6 1,-13 2-1,-9 0 2,-9 5-2,-7 3 1,-6 1-1,-3 1 5,-4 6-5,-6 6 1,0 4-1,-3 9 6,0 10-6,-3 8 0,6 2 0,3 4 0,10-4 0,10-4 1,8-11-1,11-6-1,2-7 1,4-9-10,-3-9 10,-7-9-9,-6-8 9,-10-5 0,-6-3 0,-3 0 1,-3 3-1,-4 5 1,1 6-1,-4 7 4,3 3-4,4 8 3,6 6-3,6 1 0,10 1 0,3 0 3,7-2-3,-4-1-1,-3-2 1,-3-3 13,-7 0-13,-2 0 7,-7 0-7,0-6 2,-3 1-2,-4-3-1,4 0 1,-3 3 1,3 0-1,-4-1-2,4 1 2,0 2 1,3 3-1,0 0 1,0 0-1,0 0 0,0 0 0,-3 3 0,0 0 0,-4 2 0,1 5 0,3 1-1,-1 5 1,1 0-1,6 0 1,1 2 1,5-5-1,4-2-1,3-3 1,0 0 0,3-8 0,3 0 0,-6-5 0,0-1 1,0 1-1,-4 0-2,-2-3 2,-1-3-21,-2-2 21,-1 0-28,0 2 28,-3 3-23,4-5 23,-1 0-7,4 0 7,-1-1 2,-2-2-2,2 3-1,-3 0 1,4 2 0,-7 1 0,4 2-1,-4 0 1,0-3 2,3 3-2,-3-2 8,-3 2-8,0 0 16,0 0-16,-3 0 1,0 0-1,-6 3-1,-1 8 1,-9 7 1,0 11-1,-7 8 0,7 6 0,10-3 0,9-3 0,9-8 0,10-5 0,7-8-1,-7-14 1,3-10 1,0-10-1,-6-6 1,-6-2-1,-4-3-2,-6 5 2,-3 3 2,0 8-2,0 2 6,-4 9-6,7 10 6,3 16-6,4 13 15,12 10-15,9 9 16,14 5-16,5 5 5,4-2-5,-3-1-1,-7-5 1,-6 1 1,-6 7-1,-14 0-2,-11 0 2,-14-5-1,-9 0 1,-10-10-4,-9-6 4,0-14-7,3-12 7,4-16 0,5-16 0,7-17 0,10-12 0,9-8-1,12 0 1,10 2-1,7 3 1,6-10-5,6-1 5,-3-4-3,-3 1 3,-6 1 0,-7 0 0,-9 5-1,-7 0 1,-9 16 2,-7 14-2,-5 9 0,-8 15 0,-8 20 3,2 13-3,4 11 16,9 8-16,19 6 11,16-9-11,13-8 4,15-7-4,4-9-4,16-7 4,-13-6-77,-7-2 77,-12-6-125,-16-5 125</inkml:trace>
  <inkml:trace contextRef="#ctx0" brushRef="#br0" timeOffset="351143.0843">14033 18203 106,'-3'-8'0,"0"-2"5,-4-3-5,-2-9 9,-7-9-9,-9-1 11,-23-5-11,-3 5 2,-12 3-2,-4 11 3,-12 7-3,-10 6 12,0 13-12,3 10 1,0 19-1,4 11 2,6 7-2,12 22 1,20 21-1,18 10 8,14 41-8,21-41 6,20-2-6,21-11 2,17-34-2,32-19 1,21-15-1,17-9 2,25-4-2,-7-12 19,-9-26-19,-16-21 15,-25 0-15,-29-52 6,-25-9-6,-22-11 4,-29-10-4,-29 8 8,-22 3-8,-18 7 0,-20 11 0,-19 22-2,3 25 2,3 22-33,10 21 33,16 16-115,19 16 115,16 18-72</inkml:trace>
  <inkml:trace contextRef="#ctx0" brushRef="#br0" timeOffset="353514.2199">14957 18981 113,'0'0'0,"3"-8"13,7-5-13,-1-5 12,10-4-12,0-4 14,0-1-14,0 12 4,4-30-4,2-11 0,-6 3 0,0 8 4,-3 8-4,0 13 4,-7 3-4,1 11 2,0 4-2,-1 9 8,-3 7-8,1 9 6,2 15-6,-2 17 2,-1 4-2,0-26 9,-3 0-9,4-2 4,-1 2-4,1-3-1,5 1 1,4-3 1,0-3-1,-3-5 1,3-6-1,-4-2-1,1-8 1,0-8 2,-1-5-2,1-3-2,-3-5 2,-1-3-3,-3 0 3,1 22-1,-4-19 1,-3-8 0,0 2 0,0 1-2,0 7 2,0 11 2,3 0-2,0 19 0,7 18 0,3-13 2,2 2-2,4 6 1,4 8-1,-4 0 1,6-3-1,7-3-1,-4-7 1,-2-6 0,-1-8 0,-6-2 2,-6-8-2,-7-9 0,-9-7 0,-6-5 0,-7-1 0,3 1 2,-3 28-2,4-7-3,5-3 3,4-2 1,6-4-1,10 6-1,9-2 1,7 2 1,6 0-1,0 5-1,-4 3 1,-2 0-14,-7 0 14,0 6-54,-6-6 54,-3 5-70,-7-2 70,1-1-40,-4 4 40,-3 4 1,0 1-1,0-6 30,0-2-30,3 2 34,0-5-34,0-3 24,4-5-24,2-2 8,-2-6-8,-1 3 7,0 2-7,-6 0 9,3 1-9,-6-1 14,0 6-14,-3 2 9,-4 3-9,1 14 3,-7 9-3,0-12 9,0 8-9,3 4 8,4 6-8,9 1 1,3-4-1,10-5-1,3-10 1,6-9 1,-3-7-1,3-11 0,-6-5 0,0-3 1,-7 0-1,-2 17-1,-4-23 1,0-4 0,-6-6 0,6 11 0,-3 8 0,0 8 0,0 18 0,3 22 2,0 12-2,4-20 14,-1-1-14,4 6 0,2 0 0,4 0 0,3-6 0,-3 1 0,6-6 0,-3-2 1,-6-6-1,-3-5 0,-4-3 0,0-2-1,-3-6 1,-3 1 1,4-3-1,-1-3 0,3-3 0,1 1 0,2 20 0,1-7 0,5-8 0,-2 0 0,3-6 0,-3 11-2,3 0 2,-4 3 1,4 7-1,-3 9 1,-4 5-1,1-13 4,-4 2-4,-3 8 5,1 6-5,-1 2 2,3 0-2,0-5 1,4 0-1,0-6-1,2-4 1,1-12 0,0 1 0,-1-6 0,1-4 0,0-4 0,3 3 0,-1-2-6,1 23 6,-3-2 0,0-6 0,-4-10-2,4 13 2,-3 8 1,-1 5-1,7 3 0,3 0 0,3-8-1,0-14 1,-3-7 1,1-8-1,-1 2 0,0-39 0,-4-13 1,-2-3-1,-3-6-1,-4 1 1,-3 2-15,-3 19 15,0 16 0,0 15 0,3 19 1,4 24-1,2 24 16,4 15-16,3 9 6,9 13-6,1 15 0,2-23 0,-2-16-23,2-13 23,-2-9-44,-7-10 44,-3-7-56,-7-9 56,-6-5-56,-9-5 56,3 15-23,-10-15 23</inkml:trace>
  <inkml:trace contextRef="#ctx0" brushRef="#br0" timeOffset="353710.2311">16662 18627 225,'25'-16'0,"17"-5"3,18-8-3,10-3-10,0 3 10,-7 5-130,-6 11 130,-15 7-87</inkml:trace>
  <inkml:trace contextRef="#ctx0" brushRef="#br0" timeOffset="354325.2663">17795 18981 127,'4'-5'0,"2"-6"21,4-2-21,-1-3 3,1-8-3,-1 1 6,-3-1-6,1 13 4,-1-15-4,-3-3-1,1 2 1,-1 11 7,0 6-7,-3 2 10,3 24-10,0 18 20,4-23-20,-1 2 0,3 3 0,4-3 1,0-2-1,-4-1-35,4-5 35,0-2-80,-1-6 80,1-7-82</inkml:trace>
  <inkml:trace contextRef="#ctx0" brushRef="#br0" timeOffset="354479.2751">17878 18463 116,'3'-6'0,"7"-4"-95,18-6 95,4-5-20,3-6 20</inkml:trace>
  <inkml:trace contextRef="#ctx0" brushRef="#br0" timeOffset="354670.286">18218 18550 212,'0'18'0,"3"30"17,3 18-17,4-21 6,3 0-6,6 0 0,-4-2 0,4-4-25,-3-4 25,3-9-72,-3-5 72,-3-8-88,-10-5 88,0-16-49,-15-10 49</inkml:trace>
  <inkml:trace contextRef="#ctx0" brushRef="#br0" timeOffset="354830.2952">18037 18807 214,'12'-16'0,"20"-3"10,13-15-10,15 5 3,10 2-3,12 6-31,4 5 31,3 3-184,-6 0 184,-4-3-11</inkml:trace>
  <inkml:trace contextRef="#ctx0" brushRef="#br0" timeOffset="356518.3917">18951 18949 155,'10'-7'0,"12"-12"3,3-10-3,13 5 11,13-47-11,3-14 0,-3 0 0,-7 1 1,-9-6-1,-12 8 1,-8 16-1,-11 13-1,-8 16 1,-8 13 1,-10 13-1,-4 16 23,-2 19-23,2 27 16,1 15-16,9 8 9,10 3-9,9 20 1,9-20-1,14-16-1,9-11 1,3-10-18,0-8 18,-3-11-66,0-8 66,-3-8-58,-1-2 58,-5-3-39,-4-5 39,-3-1-13,-6-1 13,-1-4 7,1 0-7,3 17 24,9-22-24,1-19 33,-4-7-33,0-6 18,0 3-18,-3 6 9,-9-4-9,-4 6 13,-6 0-13,-3 8 16,-6 5-16,-1 9 13,-6 12-13,-15 11 11,2 13-11,0 13 12,4 9-12,6 26 8,3 2-8,10-2 0,6-45 0,9-9 1,7-4-1,13 10-9,2-26 9,-2-22-10,-4-15 10,-6 0-1,-6 10 1,-3 11-2,-4 5 2,-6 13 8,0 24-8,-3 11 14,9 3-14,10-4 0,6-9 0,4-17 1,-1-16-1,-3-13-2,-3-15 2,-6-4-7,-3 1 7,-4 0-2,0 2 2,1 3-3,2 5 3,4 6-1,6 7 1,0 9-2,3 10 2,0 10-8,1 6 8,-4 8-4,-7 2 4,1 11 1,-3-7-1,-4 9 0,3-4 0,4-1 0,3-10 0,6-8-10,1-19 10,2-13-5,3-10 5,4-3-1,-3 0 1,-4-3 0,1 0 0,-7-2 2,-3-1-2,-10 4 5,-6-1-5,-3 3 16,-10 10-16,-6 11 12,-6 14-12,-1 7 11,1 13-11,6 9 5,3-1-5,9 6 1,11-3-1,8-3-2,14-2 2,9-16-6,9-19 6,1-7-19,-4-6 19,-3-8-1,-9-5 1,-4 2 2,-6 1-2,-6 5-3,-4 7 3,-2 6 3,2 14-3,1 15 9,2 11-9,7 13 7,0 34-7,4-10-1,-4 2 1,-7 3 3,-2-2-3,-10-27 0,-6-13 0,-10-11 1,-10-8-1,-2-3-1,-4-4 1,3-4-15,1 1 15,9 0-14,12-1 14,11-20-2,11-19 2,14-11-2,6 22 2,6-40-5,16-19 5,1 0 0,-1 3 0,-7 3 0,-8 7 0,-14 6 0,-5 11 0,-14 15 6,-3 11-6,-9 13 10,-9 13-10,-11 19 11,4 13-11,3 11 17,7 8-17,9-1 3,13-2-3,9-2-1,6-9 1,7-5-8,3-10 8,4-9-73,-1-7 73,7-8-109,2-11 109,-2-3-8</inkml:trace>
  <inkml:trace contextRef="#ctx0" brushRef="#br0" timeOffset="356928.4152">21885 17875 216,'0'0'0,"0"8"25,-3 19-25,0 20 14,-1 9-14,1-1 0,3-4 0,3 10 0,-3 2 0,0 6-53,4-6 53,-4 1-142,0-9 142,-4-4-59</inkml:trace>
  <inkml:trace contextRef="#ctx0" brushRef="#br0" timeOffset="357165.4287">21929 18828 167,'4'-3'0,"-1"0"10,3 1-10,-3-1-2,-3 3 2,0 0 0,0 0 0,0 0 1,0 0-1,0 0 0,-3 0 0,-13 0-114,3 11 114,-6-27-61</inkml:trace>
  <inkml:trace contextRef="#ctx0" brushRef="#br0" timeOffset="358274.4922">13350 17812 110,'-3'18'0,"6"22"19,1 16-19,2 12 26,4 1-26,-4 8 26,0 8-26,1 4 23,-7 1-23,0 8 10,-4-5-10,-2-6 7,3-42-7,0-13 1,0-11-1,-1-8-5,4-2 5,0-6-43,0-5 43,7 19-66,-1-22 66,10-21-106,0-13 106,0-16-1</inkml:trace>
  <inkml:trace contextRef="#ctx0" brushRef="#br0" timeOffset="358694.5162">14198 17939 161,'0'2'0,"3"25"16,1 15-16,-1 14 26,3 5-26,0 21 22,1 10-22,-1 9 12,0 20-12,1-23 4,-4-21-4,0-13-2,0-11 2,1-14-70,-1-10 70,0-13-149,3-21 149,-6-11-19</inkml:trace>
  <inkml:trace contextRef="#ctx0" brushRef="#br0" timeOffset="388856.2413">21288 13896 71,'0'-5'0,"0"2"22,0-2-22,0 2 18,0 3-18,0 0 4,0 0-4,0 0-1,0 3 1,-3 2 1,6 6-1,-3 2 0,0 3 0,3 0 0,0 2 0,-3 3 1,0 0-1,4 3 3,-1-3-3,-3 1 0,3-4 0,0-2 4,0 5-4,0-5 7,-3-8-7,0 0 18,4-3-18,-4 0 7,0-2-7,-4 2 3,-2 1-3,3-1 4,-3 3-4,-1-5 10,-2 2-10,-1-3 8,-6 4-8,-3-4 0,-6 1 0,-4-3 1,-3 5-1,-6-2 0,0 5 0,-6-3 0,-4 3 0,-3-3-1,-9 3 1,6-5 8,0 2-8,6 1-7,4-1 7,3-2 1,3 2-1,3 0-1,6 0 1,1-2-2,2 5 2,7-5 1,0 5-1,6-3 0,1-2 0,2-3 1,4 5-1,-1-5 1,7 0-1,0 0-3,7 5 3,2-2 0,10 5 0,7-6 1,9 4-1,3-6-1,6 8 1,7-3 0,13 3 0,2 0 1,1 0-1,-7 0 1,-6 0-1,-6-6-1,-7 4 1,-9-6 1,-10 0-1,-3 2-1,-9-2 1,-1 0 1,-2 0-1,-4-2 0,0 2 0,0-3-1,3 3 1,1-8 2,-1 0-2,0-8 7,4-2-7,-4-9 2,1-5-2,-1-2 0,0-14 0,-2 9 0,2-4 0,-3 1 0,0 5 0,0 3-1,-3 7 1,4 6 1,-4 2-1,0 4-2,3 4 2,-3 6 0,0-1 0,0 4 1,0 2-1,0 0-1,0-3 1,0 3 0,0 0 0,0 0-7,0 0 7,3 0-7,0 3 7,3-3-5,-2 2 5,2 1 0,-3 2 0,4 6-2,-4 5 2,0 10 1,0 1-1,0 4 0,0 14 0,-3-2 0,4 2 0,-4-6 0,0 4 0,0-11 0,0-3 0,-4-8 1,1-3-1,0-4 1,-3-4-1,-4-5 2,-3-2-2,-6-6 1,-6-2-1,-4-8-1,-5 0 1,-5-3 1,-8 3-1,-4-1-2,-3 4 2,-6 2 1,-4 3-1,7 2-2,3 6 2,3 2 0,4 3 0,5 0 0,7 0 0,10-3 1,6 3-1,6-6-1,4 1 1,2 0-2,7-3 2,10 2 0,3 1 0,12 0 1,7 2-1,9 0 0,7 1 0,15-6-1,4 0 1,-4-3 2,-2 3-2,-4-5 1,-10 5-1,-12-3-2,-6 3 2,-7 0-5,-6 0 5,-10-3-7,1 3 7,-7 0-1,0 0 1,-10 0-1,-6 0 1,-9 0-1,-7-2 1,-9-6 0,-7 2 0,-15 1 1,-4 0-1,0 0-3,4 2 3,6 0 0,0 3 0,6 3 1,6 0-1,11-1-1,5 4 1,10-4 0,9 3 0,17 1-1,12 2 1,19 0-1,9 0 1,11-6 2,5 6-2,17-3-1,2 1 1,-6-4 0,0 1 0,-9-3 1,-13 0-1,-9-3 5,-7 1-5,-10-1 0,-9 0 0,-3 3 4,-6-2-4,-4-1 6,-3 1-6,4-12 6,-1-2-6,0-7 2,1-6-2,-4-3 0,3-13 0,-3 5 0,0 3 0,1 3 1,-1 2-1,-3 5-1,0 4 1,0 4 0,0 3 0,0 3 1,0 2-1,0 3 3,0 1-3,0 7-2,0-6 2,0 6-3,0 0 3,0 11 1,-3 5-1,3 2-1,-4 11 1,1 3 1,0 13-1,-3 0 0,3 3 0,3-1 0,0-2 0,3-2 1,-3-4-1,3-7 1,0-5-1,-3-6-2,0-8 2,0-5 2,0 2-2,-6-4 2,-10-6-2,-3-3 0,-7-2 0,-8-6 0,-5-2 0,-8-3 0,-4-2 0,-9 2-1,-13 2 1,3 7 1,3 1-1,7 6 0,3 3 0,6 0-2,6 4 2,14-1 2,8-1-2,11-2-2,5 2 2,14 0-1,9 3 1,9-5 0,4 2 0,6-2 1,-1-3-1,11-5-2,15-3 2,4 0 2,2 0-2,1-3-11,-7 6 11,-6 2-90,-3 6 90,-6 7-76</inkml:trace>
  <inkml:trace contextRef="#ctx0" brushRef="#br0" timeOffset="390147.3152">21332 13417 56,'-15'-16'0,"-14"-5"21,-12-3-21,-13 3 13,-10 0-13,-15 5 3,-23 8-3,-9 11 1,-3 15-1,-7 11-2,-6 16 2,7 11 2,2 2-2,10 24 21,7 21-21,15 14 12,16 12-12,29-2 8,25-2-8,25-12 11,29-7-11,26-10 9,25-20-9,31-18 3,30-13-3,37-13 8,13-13-8,-3-11 6,-22-11-6,-10-10 22,-19-16-22,-23-19 13,-15-21-13,-25-26 8,-29-27-8,-29-10 13,-21-19-13,-27-13 13,-24 13-13,-26 6 2,-16 20-2,-16 30-23,-12 34 23,-20 43-67,-19 39 67,1 37-152</inkml:trace>
  <inkml:trace contextRef="#ctx0" brushRef="#br0" timeOffset="395221.6054">19100 12126 39,'0'0'0,"0"0"12,0 0-12,4 3 8,2-3-8,0 0 15,10-3-15,3-5 13,7-5-13,-1-6 7,7-2-7,-4-8 4,-2 0-4,-1-3 8,-3 3-8,-6-8 2,-3 5-2,-4 6 4,-5 5-4,2 7 5,-9 1-5,0 2 1,-1 6-1,1 0 1,0 5-1,-3 8-4,-1 2 4,4 14 2,0 3-2,3 2-1,3 3 1,4-1-1,-1-4 1,0-3 1,1-6-1,2-5-1,1-2 1,-1-6 0,1-5 0,-1-2 1,1-9-1,-1-2 0,1-6 0,-1 1 0,-2-9 0,-4-2-1,0-3 1,-3 1 0,-6 2 0,-1-3 0,-5 3 0,-4 5 1,0 3-1,0 5 0,-3 5 0,3 9-2,0 2 2,4 10-3,-1 3 3,6 3 0,1 5 0,9 3-2,4 5 2,5 0 0,7-5 0,4-3 0,2-2 0,4-8-1,-1-4 1,1-7 1,-4-2-1,4-6 0,2-3 0,-8-2 0,-4-5 0,-3 2 2,-7 2-2,-6-1 1,1 1-1,-4 1-1,3 5 1,-3 3 2,0 5-2,0 0-2,0 5 2,0 6 0,0 2 0,3 11 0,0 0 0,3-1 1,1 1-1,5-3-1,1-2 1,3-6-1,0-2 1,0-6 0,3 0 0,-3-7 1,-4-6-1,1 0 0,0-11 0,-1-2 0,-2-8 0,-4 5 0,1 0 0,-4 6 0,0 5 0,0 2 0,0 6 0,-3 2-2,0 3 2,4 11 0,-1 10 0,3 0 0,7 3 0,-4 0-2,10-1 2,4-4-1,-1-6 1,6-7 1,1-12-1,0-4-1,-4-12 1,-3-7 1,-3-2-1,-3-6-1,-6-6 1,-1-4 2,-6 2-2,1 2-1,-8 9 1,1 7 1,0 9-1,3 7 2,-3 6-2,0 18 1,-1 8-1,4 11 5,4 8-5,2 0 0,4-1 0,2 6 0,1-2 0,3-6-2,3-3 2,-3-5-25,3-8 25,-3-5-46,-7-3 46,1-2-42,-10-6 42</inkml:trace>
  <inkml:trace contextRef="#ctx0" brushRef="#br0" timeOffset="395759.6362">20018 11697 80,'16'-2'0,"16"-4"2,9 1-2,3 2 1,4 6-1,3-3 2,0 8-2,-7 8-1,-6 0 1,-6 5 2,-7 5-2,-3 14 10,-6 8-10,-3 10 10,-7 3-10,4 0 1,-7-6-1,0-2 0,4-5 0,-4-6 2,3-10-2,1-6-1,-4-7 1,0-9 1,-3-2-1,0-8-1,-3-5 1,-4-14 1,-5-7-1,-4-8-1,-3-9 1,-4-7 2,4-6-2,4-10-4,-1-3 4,6 11-2,4 5 2,9 11-1,7 5 1,9 11-5,6 10 5,4 10-1,-1 9 1,1 8-1,-7 4 1,-6 1 1,-7 0-1,-12 0 11,-10 3-11,-6-1 2,-3-7-2,-6-3-15,-1-6 15,4 1-42,6-6 42,6-7-52,7-1 52</inkml:trace>
  <inkml:trace contextRef="#ctx0" brushRef="#br0" timeOffset="396315.6679">20682 11745 68,'0'0'0,"0"0"11,0 0-11,0 0 8,0 0-8,0 3 0,-4 7 0,1 6 19,0 2-19,0 6 3,3 3-3,6-6 0,4 0 0,2-5 0,4-8 0,10-5 2,-4-11-2,-3-8 0,-3-8 0,-3-3 1,-1 1-1,-5 0 0,-1 4 0,-3 9-1,0 5 1,-3 3-2,3 13 2,4 10 2,2 1-2,4 10-1,6-3 1,7-4 3,-1-6-3,0-11-1,4-21 1,-7-5 2,0-8-2,-6-14 0,-3-4 0,-7-6 0,-3-5 0,-3-3-8,0 10 8,-3 9 1,0 18-1,3 6 0,0 18 0,0 24 10,6 15-10,4 14 5,6 3-5,6-1 1,7-2-1,6 0-1,-1-8 1,-5-10-7,-4-6 7,-5-11-48,-8-5 48,-5-5-66,-11 3 66</inkml:trace>
  <inkml:trace contextRef="#ctx0" brushRef="#br0" timeOffset="396504.6787">20951 11655 149,'19'-3'0,"16"-5"0,13-2 0,9-1-14,7 3 14,-4 0-101,0 14 101,1-6-33,-4 2 33</inkml:trace>
  <inkml:trace contextRef="#ctx0" brushRef="#br0" timeOffset="397111.7135">21790 11613 113,'0'0'0,"0"5"-1,3 8 1,3 11 1,4 8-1,-1 2 4,1-2-4,-1 2 6,-2 1-6,2-9 2,-3-2-2,1-6 1,-4-7-1,0-6 1,0 1-1,-3-12 4,0-10-4,-3-10 7,-3-3-7,-4-6 9,4-2-9,0 0 1,-1 3-1,1 7 3,3 1-3,6 5 1,3 2-1,10 1 0,16 2 0,0 0 0,3 5 0,-1 1-22,-2 2 22,-3 3-73,-4 2 73,1 8-56,-11 3 56</inkml:trace>
  <inkml:trace contextRef="#ctx0" brushRef="#br0" timeOffset="397832.7548">22129 11737 84,'7'-5'0,"9"2"8,6-2-8,0-6 0,-3 3 0,3-5 0,-3 0 0,-3-1 2,-6-1-2,-7-7 2,-3-1-2,-3 1 0,-7 7 0,-2 1 1,-4 9-1,0 8 7,-3 10-7,3 13 5,3 4-5,7 9 0,6-2 0,9-2 1,7-4-1,6-9-1,7-9 1,0-5 4,-1-11-4,-2-8 10,-1-12-10,-6-6 6,-3-3-6,-3-8 0,-1 6 0,-2-1-2,-4 12 2,4 4 0,-1 6 0,1 10-2,2 11 2,1 5 0,0 6 0,-4 5 0,1 2 0,-7 3-5,-3-2 5,-3-4-6,-3-1 6,-1-6-2,-2-3 2,5-3-1,1-4 1,0-1-5,6-2 5,4-1-2,9-4 2,9-9-14,4-2 14,2-6-4,-2-7 4,-1-3-1,-2-3 1,-4-2 0,-9 2 0,-4 5-1,-6 9 1,1 5 1,-8 7-1,-2 9 12,-3 5-12,2 8 14,4 8-14,3 2 1,10-2-1,5 0-1,8-6 1,2-5-21,4-5 21,-1-5-80,1 0 80,-10-9-9,-13-4 9</inkml:trace>
  <inkml:trace contextRef="#ctx0" brushRef="#br0" timeOffset="398050.7672">22752 11367 37,'3'0'0,"6"7"-36,7 4 36</inkml:trace>
  <inkml:trace contextRef="#ctx0" brushRef="#br0" timeOffset="398492.7925">22977 11734 72,'-3'-13'0,"0"-3"11,3-13-11,3-5 14,0-3-14,0 0 9,0 5-9,1 11 5,2 5-5,3 5-1,7 11 1,19 6 1,-3 9-1,-7 4-1,-2 5 1,-11-6 0,-5 9 0,-10-3 0,-4 2 0,-2-2-15,-1-8 15,1-3-9,5-5 9,-2-3 1,6-5-1,10-10-4,9-12 4,6-4 0,7-8 0,0-9-6,-1-10 6,-5-8 0,-7-2 0,0 7 0,-3 6 0,-7 2 1,1 14-1,-4 10 28,-3 8-28,-6 14 18,-6 15-18,-1 8 14,1 3-14,-1 8 7,10 10-7,0 6-2,13 5 2,-1-6-5,11-2 5,2-8-42,4-8 42,-7-8-54,0-2 54,-9-6-41,-4-2 41</inkml:trace>
  <inkml:trace contextRef="#ctx0" brushRef="#br0" timeOffset="399304.839">23218 11380 131,'26'-3'0,"15"0"1,10 1-1,6 2-2,0 0 2,-9 0 1,-7 5-1,-9-2-1,-10-3 1,-9 2 0,-4-2 0,-2 0-1,-7 6 1,-7 7 0,-5 11 0,-4 2 0,3 3 0,0 3 0,4 5 0,-1-3-1,7 1 1,3-9 0,3-2 0,7-8-1,2-8 1,1-11 1,0-7-1,0-11 1,-4-3-1,1-8-2,-4 0 2,0-5-12,1 3 12,-4 5-4,3 5 4,-3 8-1,-3 5 1,4 9-1,2 7 1,0 11 2,1 10-2,2 4 1,1-1-1,2 2 0,1 1 0,0-3 1,-1-8-1,4-2-1,0-9 1,0-2 3,-6-5-3,2-6-1,-2-7 1,-1-6-1,-2-3 1,-4-2 4,0 0-4,0 5 2,0 3-2,-3 0 7,0 7-7,0 1 4,0 5-4,4 3 1,-4 10-1,3 6 0,3 2 0,0 0 1,4 0-1,-1 0-1,1-8 1,3-5 2,-1-2-2,7-14-1,-3-3 1,3-7 3,-6-1-3,3 1 0,-7 2 0,1 5 18,-4 3-18,-2 3 3,-1 2-3,3 6 0,0 2 0,7 3 0,0 5 0,3 1-41,3-4 41,3-2-74,22 0 74,-2 0-40,2-5 40</inkml:trace>
  <inkml:trace contextRef="#ctx0" brushRef="#br0" timeOffset="399645.8584">24441 11504 66,'-7'0'0,"1"0"11,-7 8-11,1 5-1,-4 6 1,0-1 4,0 9-4,7 2 10,2 0-10,10 0 4,7 0-4,12-5-2,13-8 2,13-8 1,2-11-1,1-7-2,-3-9 2,-4-10 1,-12-5-1,-10-6 15,-6 0-15,-9 6 17,-7 7-17,-7 11 26,-6 11-26,-9 16 17,0 13-17,3 13 2,13 8-2,9 0-16,16-3 16,13-5-139,6-13 139,3-16-13</inkml:trace>
  <inkml:trace contextRef="#ctx0" brushRef="#br0" timeOffset="400923.9316">20278 12592 80,'0'0'0,"0"2"0,7 9 0,2 7 9,1 6-9,-1 5 7,4 3-7,-4 0 8,4-6-8,-3 1 4,-1-6-4,-2-8 3,-1 0-3,-3-5 0,0-3 0,-3 1 14,0-6-14,0-6 6,-3-7-6,-3-5 0,-4-9 0,1 1 1,-4-6-1,3 3-1,4 0 1,0 5 1,6 0-1,3 3 0,6 0 0,4 0-2,6 5 2,7 0 6,2 0-6,4 0 2,0 6-2,-1-4 0,-5 6 0,-1 1-54,-6 4 54,-3 3-83,-6 8 83</inkml:trace>
  <inkml:trace contextRef="#ctx0" brushRef="#br0" timeOffset="401360.9566">20723 12782 80,'0'0'0,"0"0"6,-7 5-6,4 9 10,0 1-10,0 7 11,3-1-11,3 0 1,3-5-1,4 0 3,12-8-3,-3-6 11,-3-7-11,-3-8 26,-4-11-26,-12 0 18,0 0-18,-16 6 1,0 2-1,0 13-2,0 6 2,0 7-54,3 12 54,13 1-103,6-1 103,3-14-7</inkml:trace>
  <inkml:trace contextRef="#ctx0" brushRef="#br0" timeOffset="401784.9808">21199 12554 137,'13'0'0,"12"-5"7,7 0-7,-3 0 4,5-1-4,5 1 1,2-3-1,-6 0-4,-4 3 4,-2 2-53,-7 1 53,-6-1-66,-3 6 66,-13 2-25,-10 0 25</inkml:trace>
  <inkml:trace contextRef="#ctx0" brushRef="#br0" timeOffset="401998.9931">21278 12700 200,'13'-8'0,"6"-5"5,7-3-5,9 0 2,6-2-2,3 2-25,1 2 25,-1 7-103,-6 4 103,-3 3-78,-9-5 78</inkml:trace>
  <inkml:trace contextRef="#ctx0" brushRef="#br0" timeOffset="404230.1206">22568 12025 95,'0'0'0,"0"-5"17,0 5-17,-4-5 9,-5 5-9,-4 13-2,-6 8 2,-3 16 3,-10 19-3,-6 20 5,-6 6-5,-4 22 25,7 15-25,6 5 15,12 6-15,17-6 13,16-7-13,12-12 9,13-9-9,9-17 2,-2-13-2,-4-16-18,-10-13 18,-2-10-57,-7-9 57,-3-15-115,-4-14 115</inkml:trace>
  <inkml:trace contextRef="#ctx0" brushRef="#br0" timeOffset="404949.1617">23672 12028 74,'4'5'0,"8"11"37,14 16-37,5 13 24,8 13-24,2 6 26,-6-6-26,0 13 28,-10 17-28,-6 12 11,-16 9-11,-9 4 9,-13 4-9,-13 4 4,-12-4-4,-1-9 2,4-15-2,3-22-8,9-18 8,10-13-64,0-16 64,3-14-142</inkml:trace>
  <inkml:trace contextRef="#ctx0" brushRef="#br0" timeOffset="405551.1962">22564 12853 136,'35'-5'0,"32"0"30,22-3-30,31 0 39,7 0-39,4 0 20,-8-2-20,-5-1 14,-23 3-14,-15 3 0,-11-1 0,-11 6-17,-17-2 17,-13-1-62,-9 1 62,-15 2-105,-11 0 105,-12-3-54</inkml:trace>
  <inkml:trace contextRef="#ctx0" brushRef="#br0" timeOffset="406285.2382">23123 12435 61,'0'0'0,"0"0"1,0 0-1,0 0 20,0-5-20,-6 2 13,-1 1-13,-15-1 11,0-5-11,-3 6 4,2-4-4,1 4 1,0 2-1,0 5 5,-1 0-5,1 8 2,0 6-2,12 5 3,7 5-3,6 0 2,10-3-2,9-4 6,7-9-6,0-13 9,18-13-9,-9-14 14,-9-7-14,-10-3 14,-10 0-14,-9-6 16,-22-7-16,-3 0 8,-4 2-8,-3 3-1,-2 11 1,-1 7-12,3 14 12,0 5-60,10 16 60,9 8-103,10 8 103,9 0-13</inkml:trace>
  <inkml:trace contextRef="#ctx0" brushRef="#br0" timeOffset="406748.2647">23364 12203 120,'0'15'0,"-3"12"10,3 5-10,0 2 14,0 3-14,7-8 6,-1 0-6,0 0 1,1 1-1,2-4 2,-2-5-2,-1-2-4,-3-6 4,0-8-6,0 3 6,-3-8 0,-3-3 0,-6 1-8,-1-1 8,-3-5 3,1 3-3,-1 2 11,7-2-11,-4 5 12,7-3-12,3 3 3,6 0-3,7 0 3,6 0-3,3-2 0,7-1 0,-4 0-15,1-2 15,-4 3-63,-3-1 63,-3 0-88,-7-2 88</inkml:trace>
  <inkml:trace contextRef="#ctx0" brushRef="#br0" timeOffset="406949.2762">23266 12240 178,'13'2'0,"9"1"-1,7 0 1,2 2-42,1 3 42,0 0-82,-4 2 82,4 4-52,0-4 52</inkml:trace>
  <inkml:trace contextRef="#ctx0" brushRef="#br0" timeOffset="407260.294">23695 12515 68,'0'0'0,"3"-5"26,-3-1-26,0-2 24,-3 3-24,-1-3 12,-2 3-12,0-1 13,-4 4-13,1 4 1,-4 6-1,0 6 13,4 2-13,2 7 3,11 1-3,2 0 0,13-3 0,13-8-5,9-5 5,3-5-74,1-8 74,-7-11-80,-9-3 80</inkml:trace>
  <inkml:trace contextRef="#ctx0" brushRef="#br0" timeOffset="408055.3395">23101 13356 85,'0'0'0,"0"0"2,0 0-2,0 0 22,0 0-22,0 0 11,3-8-11,0-2 8,0-4-8,-3-4 4,-3 2-4,-19-5 1,-3 2-1,2-2-2,1 5 2,0 6 4,-3 10-4,-1 5 0,-2 11 0,5 8 3,1 5-3,9 5 0,7 6 0,6-3 6,6-3-6,13-7 4,4-9-4,5-10 0,1-16 0,3-13 1,9-13-1,-13-11 4,-5-8-4,-17-3 13,-22-2-13,0 0 5,-3 0-5,-6 10-1,3 11 1,-4 13-17,-2 8 17,5 11-58,1 10 58,6 14-94,4 2 94</inkml:trace>
  <inkml:trace contextRef="#ctx0" brushRef="#br0" timeOffset="408521.3661">23282 13100 146,'6'15'0,"1"9"8,2 8-8,1 0 15,2 2-15,-2 1 2,-1-4-2,1-4 3,-1-3-3,-5-6 1,2-2-1,-3-5-1,0-6 1,0-3 5,-3-2-5,4-13 15,2-8-15,4-11 11,-1-10-11,4-3 12,-1 0-12,4 0 7,0 8-7,-6 3 2,2 7-2,-2 6-3,-4-3 3,-3 11-46,1 2 46,2 6-87,-3 8 87,4 5-89,-1 5 89</inkml:trace>
  <inkml:trace contextRef="#ctx0" brushRef="#br0" timeOffset="408942.3902">23628 13660 122,'0'11'0,"0"15"16,0 4-16,3 4 17,-3 3-17,3-3 12,-3-2-12,3-3 9,-3-5-9,4-3 3,5-8-3,4-5 9,6-5-9,6-6-7,4-7 7,-1-1-4,-2-2 4,-1-3-41,-6 0 41,0 3-74,-6 0 74,-7 5-61,-2 0 61</inkml:trace>
  <inkml:trace contextRef="#ctx0" brushRef="#br0" timeOffset="409169.4032">23625 13869 160,'3'-5'0,"0"-3"2,7-2-2,6 2 0,3-6 0,3 4-12,0-1 12,0 3-42,0 0 42,-2 1-64,-8-7 64,-2-4-43,-10-3 43</inkml:trace>
  <inkml:trace contextRef="#ctx0" brushRef="#br0" timeOffset="409395.4161">23644 13605 193,'9'-3'0,"10"-2"1,10 0-1,9-1-17,0-4 17,3 4-71,1 1 71,-4-3-105,-10 0 105</inkml:trace>
  <inkml:trace contextRef="#ctx0" brushRef="#br0" timeOffset="409677.4322">24180 13584 147,'0'0'0,"0"0"20,0 0-20,0 0 14,-6-3-14,6 3 8,-6-3-8,-1 3 2,-2-2-2,-1 2 4,-6 2-4,1 4 1,-1 7-1,0 13 1,3 6-1,4 8 3,2-3-3,10-3 4,7-2-4,15-6 3,32-10-3,7-5-3,3-19 3,3-8-53,-4-13 53,-5-8-105,-1-8 105,-9 3-45</inkml:trace>
  <inkml:trace contextRef="#ctx0" brushRef="#br0" timeOffset="410918.5032">24015 12126 147,'10'0'0,"6"-3"11,3 1-11,3 4 5,0-4-5,0-1 1,-6 0-1,0 1-52,-3-4 52,15 1-92,1 0 92,-7-3-19</inkml:trace>
  <inkml:trace contextRef="#ctx0" brushRef="#br0" timeOffset="411183.5184">24549 11917 155,'0'10'0,"-3"17"22,3 15-22,-4 6 20,4-1-20,-3 6 8,6-5-8,1-6-1,-1-5 1,0-2-55,0-9 55,-3-5-142</inkml:trace>
  <inkml:trace contextRef="#ctx0" brushRef="#br0" timeOffset="418085.9132">14376 15118 57,'0'0'0,"0"0"18,0-5-18,0 5 10,0 5-10,0 9 24,0 7-24,-3 10 11,3 20-11,-3-4 5,-1 1-5,1 2 4,3-5-4,0-5 0,3-6 0,-3-7 1,0-9-1,4-2-1,-4-8 1,0-5 2,0-3-2,-4-11 2,-2-10-2,-3-8-2,2-11 2,1-2 0,0-11 0,2 5 1,4 3-1,4 6-2,8 4 2,7 4 1,4 4-1,5 6-1,10 0 1,10 5 7,-1 0-7,1 3 9,-7 2-9,-6 3-13,-9 6 13,-10-1-89,-4 6 89,-9-1-43,-9 1 43</inkml:trace>
  <inkml:trace contextRef="#ctx0" brushRef="#br0" timeOffset="418627.9442">14659 15576 68,'0'0'0,"0"0"20,0 0-20,0 0 20,-4 5-20,1 9 13,-3 4-13,3 9 9,0 4-9,3 1 5,3-3-5,6-2 0,4-6 0,6-11 0,0-10 0,0-13 0,0-11 0,-3-7 0,-6-12 0,-7 1 18,-6 2-18,-7 3 7,-6 16-7,-6 13-1,-3 13 1,-4 14-47,0 10 47,10 8-102,7 0 102,2 0-9</inkml:trace>
  <inkml:trace contextRef="#ctx0" brushRef="#br0" timeOffset="419096.971">14941 15227 121,'7'-3'0,"5"6"13,23-6-13,3-2 15,4 0-15,-1-3 2,0-3-2,-3 0 2,-3 4-2,-6 4-37,-7-2 37,-6 5-70,-7 0 70,-9 8-45,-3 2 45</inkml:trace>
  <inkml:trace contextRef="#ctx0" brushRef="#br0" timeOffset="419348.9854">15157 15380 206,'22'-5'0,"10"0"1,6-1-1,-3 1-47,0 10 47,-6 9-148</inkml:trace>
  <inkml:trace contextRef="#ctx0" brushRef="#br0" timeOffset="421657.1174">15598 14624 90,'4'13'0,"2"5"13,7 1-13,6 5 15,0 5-15,6 8 11,1 5-11,-4 0 9,0 1-9,-3-6 7,-3-8-7,-3-3 6,-1-7-6,-2-3 0,-4-6 0,-3-4 4,1-4-4,2-10 12,-3-10-12,3-11 7,4-19-7,3-7 17,-1 4-17,4 6 9,0 3-9,0 5 2,0 3-2,0 4 1,-4 9-1,-2 5-4,-7 6 4,3 4-62,-2 9 62,-1 2-63,3 6 63,4 0-73,-1 2 73</inkml:trace>
  <inkml:trace contextRef="#ctx0" brushRef="#br0" timeOffset="422229.1501">16256 14822 77,'-4'11'0,"1"7"20,0 9-20,-3 4 25,-4 4-25,1 2 16,-1-3-16,-12 3 14,3-8-14,3 0 4,3-7-4,7-4-3,0-7 3,2-6 2,1-5-2,0-5 1,3-9-1,3-4-2,4-11 2,12-6-4,0-7 4,-7-6-6,4-4 6,-3 1-9,0 6 9,-4 11 0,1 7 0,-4 9-2,0 7 2,-2 6 2,2 10-2,3 14 19,1 13-19,3 10 12,3 0-12,-1 1 10,8-4-10,-1 4-1,0-9 1,0-5 1,-3-2-1,0-6-1,-6-8 1,0-2-29,-7-4 29,1-1-48,-7-6 48,-10 2-77,-3-4 77,-6-1-20,-6-2 20</inkml:trace>
  <inkml:trace contextRef="#ctx0" brushRef="#br0" timeOffset="422448.1626">16113 15060 165,'31'-5'0,"11"0"0,9 2 0,3-2 0,-4-3 0,-2 5-61,-7-2 61,-3-1-103,-9-2 103</inkml:trace>
  <inkml:trace contextRef="#ctx0" brushRef="#br0" timeOffset="422798.1826">15665 15362 152,'32'-3'0,"25"3"19,22-5-19,17-6 25,24-10-25,4 0 13,-3 2-13,-10 6 2,-13 0-2,-18 5-19,-17 0 19,-15 5-86,-10 3 86,-13 0-105,-15 0 105</inkml:trace>
  <inkml:trace contextRef="#ctx0" brushRef="#br0" timeOffset="423669.2325">15802 15743 135,'9'2'0,"13"1"15,10 0-15,9-1 6,7-4-6,-4-4 1,4 4-1,3-9 1,-7 3-1,-12 3-29,-10 0 29,-12-1-42,-10 6 42,-22 0-42,-1 0 42,-2 6-23,-4 2 23,1-1-7,2 1 7,4 3 0,3-6 0,6-2 17,1 0-17,2-1 37,4 1-37,0 2 19,6 6-19,0 2 21,0 8-21,0 3 21,0 0-21,3 8 20,0 5-20,0 2 10,0-2-10,4-2 2,-1-9-2,0-2 1,1-8-1,-4-3-1,0-5 1,0 0 0,-3-5 0,0-3-12,0 0 12,0 0-20,-6 5 20,-1 0-6,-2 0 6,-7 3-3,0 3 3,-6-6-2,-3 3 2,2 0 5,1-3-5,3 1 32,6-4-32,7-2 21,6 0-21,16-2 11,6-4-11,13-4 2,6-1-2,4 1 1,-4 2-1,-3-3-16,10 6 16,-10 2-60,-10 1 60,-9 2-78,-6 2 78,-3-2-36,-4-2 36</inkml:trace>
  <inkml:trace contextRef="#ctx0" brushRef="#br0" timeOffset="424029.2531">16545 16044 103,'0'0'0,"0"0"11,0 3-11,0-3 13,0 0-13,0 0 11,-7-3-11,4 1 10,-7 2-10,4-3 5,-3 3-5,-4 3 8,-3 2-8,-6 8 17,-4 8-17,1 6 27,3 2-27,3 3 12,9 2-12,10-2 0,13-3 0,12-5 1,7-6-1,6-4 0,3-9 0,-2-5-52,-5-3 52,-2-2-87,-6 2 87,-7 1-78,-7-9 78</inkml:trace>
  <inkml:trace contextRef="#ctx0" brushRef="#br0" timeOffset="429390.5598">14938 15023 59,'0'0'0,"0"0"15,0 0-15,0 0 16,0 0-16,0 0 15,0 0-15,0 0-2,0 0 2,0 0 2,0 0-2,0 0 0,3-3 0,7-2 0,2-5 0,17-9 4,0 0-4,-1 1 2,-6 2-2,1 3 8,-8 5-8,-2 5 11,0 6-11,-4 5 18,7 5-18,3 0 10,7 1-10,-4-7 7,3-1-7,1-4 9,-1-7-9,-3-3 1,-6-5-1,-3-3 1,-7 0-1,-3 0-7,-3 3 7,-3 5-61,0 0 61,0 3-107,0-3 107</inkml:trace>
  <inkml:trace contextRef="#ctx0" brushRef="#br0" timeOffset="431071.6559">6162 13203 85,'0'0'0,"0"0"0,0 0 0,0 0 1,3-3-1,-3 3 3,4 0-3,-4 0 14,3 3-14,0 5 8,0 8-8,0 2 10,-3 3-10,4 3 9,-4 0-9,0 0 3,3-6-3,0-2 3,-3 0-3,0-5 2,3-4-2,-3 1-1,0-2 1,0-4 8,0 1-8,0-3 13,0 0-13,3 3 8,-3-3-8,-3 0 0,3 0 0,-6 2 0,-1-4 0,-2 2 1,-4-3-1,-3 0 3,-3 1-3,-6-4 3,-7 4-3,-6 2 0,-7 0 0,-18 0 1,-1 0-1,11-3 6,2 3-6,6-3 16,10 1-16,4 2 11,5-3-11,7 1 3,3-1-3,7 3-2,2 0 2,4 0 1,3 0-1,-3 0-2,3 0 2,0 0-39,-3 8 39,0 2-81,-4 9 81,-2-1-86</inkml:trace>
  <inkml:trace contextRef="#ctx0" brushRef="#br0" timeOffset="433877.8164">9839 11806 71,'0'0'0,"0"0"8,-6-3-8,-1 0 8,-2 1-8,-7-1 6,-6 0-6,-7-2 5,-6 0-5,-9 0 7,-13-1-7,-10-2 2,-13 0-2,-24-5 9,-7 3-9,-4-1 1,-9 3-1,-3 3 1,-9 7-1,-1 4 0,-12 7 0,-16 8 0,3 6 0,7 15 0,5 8 0,11 11-1,5 8 1,4 2 1,6 3-1,-6 0 0,6-5 0,16 3 4,13 10-4,6 8 8,7 0-8,12 0 8,6-6-8,13-4 8,10-6-8,9-11 7,7-15-7,3-11 8,9-11-8,4-10 0,2-3 0,4-7 4,0-1-4,3 0-1,0-5 1,-3-5 1,-4-3-1,4-2-1,0-4 1,0-7-1,0 0 1,3-3-7,3-8 7,-3 3-12,0 3 12,3-1-9,-3 4 9,-3 1 3,3 4-3,-3 7-2,0 1 2,3 2-2,0 2 2,0 6-1,0 0 1,-4 8 1,4 6-1,-3 7-1,0 0 1,-3 8 3,2 0-3,-2 0 8,0 0-8,-1 0 2,1-2-2,3-3 2,0-8-2,0-3 1,-1-3-1,4-4-1,0-4 1,10-4 21,12-9-21,7-7 19,2-6-19,8 0 15,8-2-15,4-4 9,-7 7-9,-5 4 2,-11 3-2,-6 8-5,-9 0 5,-3 3-63,-10 5 63,-4 21-122</inkml:trace>
  <inkml:trace contextRef="#ctx0" brushRef="#br0" timeOffset="435500.9093">10328 11634 68,'0'-8'0,"3"-3"21,-3 1-21,3 4 20,-3 6-20,7 8 7,-1 13-7,0 16 12,1 8-12,-4 14 16,0 2-16,-3-1 7,0-4-7,-3-11 1,0-8-1,-1-11 1,1-4-1,0-7-30,0-4 30,3-11-67,-3-5 67,6-11-55,-6-8 55</inkml:trace>
  <inkml:trace contextRef="#ctx0" brushRef="#br0" timeOffset="435813.9272">10709 11951 90,'-10'24'0,"-6"16"22,-3 7-22,-9 12 24,-10 7-24,-10 3 24,-19-11-24,4 3 14,3-1-14,2-1-2,11-6 2,9-11 2,6-10-2,10-6-43,9-10 43,4-8-81,9-8 81,19-16-49,0-8 49</inkml:trace>
  <inkml:trace contextRef="#ctx0" brushRef="#br0" timeOffset="437300.0122">10696 12372 98,'-9'3'0,"-10"2"17,0 0-17,0 0 8,3 6-8,0-3 4,9 3-4,4-1 0,13 6 0,6 5-1,6 6 1,6 2 2,1 2-2,0 4-1,-7-1 1,-6 1 5,-10-6-5,-9-5 28,-10-1-28,-6-1 18,-6-9-18,-1-3 2,1-10-2,3-2-3,3-4 3,6-1-26,7-4 26,12-2-29,7-3 29,6 0-15,6 3 15,0-1-12,4 4 12,3-3-1,0-1 1,-1 1 20,1-8-20,3 0 12,0-6-12,-7-4 4,1-1-4,-4 0 1,-2-2-1,-7-6 2,-4 0-2,-5 6-3,-7 5 3,-4 5 0,-2 8 0,-3 11-2,-4 8 2,0 12 1,0 12-1,-2 7 0,-1-2 0,6 8 1,4 5-1,6 5 1,6 0-1,4-5 2,2-8-2,4-8-2,0-10 2,3-9 2,3-10-2,1-7 3,-4-9-3,-3-5 2,-4-6-2,-2 3-1,-4 3 1,-3 8 1,-3 5-1,4 3 0,-4 10 0,0 13 5,3 6-5,3 5-5,7-2 5,3-1 0,3-5 0,-3-7 5,-4-6-5,-2-3 0,-7-8 0,0-7 4,-9-6-4,-4-5-1,-6-3 1,0 0 0,1 3 0,2 2 1,7 3-1,12 1-9,13-7 9,16 1 0,3 3 0,10 2 0,-1 3 0,-2 7 0,-4 4 0,-6 10 7,3 7-7,-9 12 8,-7 15-8,-10 9 2,-8 7-2,-14 3 1,1 7-1,5 6-1,17-5 1,-3-5-1,-1-9 1,-2-7 1,-1-11-1,0-8 0,1-10 0,-7-4 0,0-9 0,-7-9 2,-15-10-2,-3-14-1,-1-7 1,-2-14 1,-1-2-1,4-8-1,2-6 1,8-2-2,5 0 2,10 5-3,13 3 3,9 10 0,7 9 0,18 12-2,7 9 2,-6 10-4,-4 8 4,-9 8-7,-9 0 7,-11 8-5,-15-1 5,-12 4 1,-7-3-1,-10 2 0,1-7 0,-7 0-1,9-1 1,7-5-1,25-2 1,7 2-1,16-5 1,9-5 1,9-5-1,1-9 0,0-5 0,-4-5 1,-6 0-1,-9 0 4,-10 2-4,-10 9 13,-9 5-13,-6 5 8,-7 5-8,-9 11 7,3 11-7,3 7 11,4 6-11,8 2 2,14 3-2,6 0-43,16-5 43,12-16-134,7-19 134</inkml:trace>
  <inkml:trace contextRef="#ctx0" brushRef="#br0" timeOffset="437895.0462">12398 12203 193,'0'0'0,"13"0"12,9 2-12,13-2 4,3 3-4,0-6 0,0 3 0,-6-2-4,9 2 4,-12-3-47,-7 3 47,-9 0-63,-4 0 63,-6 3-85,-22 5 85,-3 2-9,-3 6 9</inkml:trace>
  <inkml:trace contextRef="#ctx0" brushRef="#br0" timeOffset="438208.0641">12439 12375 182,'10'-3'0,"9"0"9,6 1-9,7-4-19,0 1 19,-1 0-80,-2 2 80,16-2-91,-4-3 91</inkml:trace>
  <inkml:trace contextRef="#ctx0" brushRef="#br0" timeOffset="438486.08">13023 12089 124,'0'10'0,"4"9"5,-1 7-5,3 6 14,4 5-14,-1 0 14,1-2-14,2-9 2,-2-2-2,-1-6 2,1-4-2,-7-6 4,0-3-4,1-8 15,-11-10-15,-2-8 9,-4-11-9,0-5 4,-3-8-4,1-3 6,2 3-6,3 0 12,4 8-12,9 0 9,10 11-9,6-1 1,9 6-1,7 0 0,3 5 0,1 6-32,-8 2 32,-2 2-66,-7 9 66,-6 2-81,-3 6 81,-10 7-41,-6 4 41</inkml:trace>
  <inkml:trace contextRef="#ctx0" brushRef="#br0" timeOffset="438848.1006">13376 12361 90,'0'6'0,"0"2"24,3 2-24,7 1 13,2-1-13,1-2 20,3 0-20,3-5 17,0-3-17,3-3 16,-3-5-16,-3-5 17,-3-8-17,-10-3 15,-6 6-15,-4-1-1,-8 14 1,-17 13-40,-9 10 40,-4 9-147,7 4 147,9-2-23</inkml:trace>
  <inkml:trace contextRef="#ctx0" brushRef="#br0" timeOffset="440366.1875">14376 12115 88,'0'0'0,"0"0"6,0 0-6,13 3 23,9 0-23,22-6 10,29-2-10,32-6 3,38-5-3,25-5 6,26-3-6,9-2 11,16-1-11,26 1 2,6-1-2,-1-7 11,4 5-11,0 2 7,-6 1-7,-19-1 8,-23 4-8,-22-1 0,-28 5 0,-29 6 0,-32 0 0,-22 5 0,-19 0 0,-13 3 1,-12 2-1,-10 3-1,-6-3 1,-4 3 1,-6 0-1,4-2-1,-7 2 1,3 0 0,0 0 0,0-3-2,-3 3 2,0 0-4,0 0 4,3-3-2,-3 3 2,0 0-2,-3-2 2,-6-1-2,-1 3 2,4 0 2,-7-2-2,0-1-1,1 0 1,-4 1 1,0-1-1,-3 0 0,0 1 0,-3-4 0,-1 1 0,4 0-1,0-3 1,0-3 4,0 3-4,3 3 6,4 0-6,-1-1 0,7 6 0,2 0 0,4 0 0,0 0 3,0 0-3,7 0 19,5 6-19,11-4 4,5 6-4,7 0 4,6 3-4,4 2 1,3-2-1,-1 5 7,-6-6-7,4 3 9,-7-2-9,-9 0 1,-7-4-1,-6-1 0,-7-1 0,1 0 3,-10-2-3,-3 8 12,-23-3-12,1 2 14,-4 1-14,-3-1 4,-3 1-4,4-1 0,-4 4 0,-3 7-6,-7 0 6,1 3-82,-7 8 82,3 5-16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11-28T19:10:45.45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33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2-11-28T19:12:37.614"/>
    </inkml:context>
  </inkml:definitions>
  <inkml:trace contextRef="#ctx0" brushRef="#br0">13100 2974 55,'0'0'0,"0"0"18,0 8-18,3 2 11,3 12-11,1 4 11,-1 3-11,0 0 14,1 0-14,-4 0 3,3 3-3,0 3 8,1-1-8,-4-5 5,0-5-5,0-6 2,1-4-2,-4-6 4,0-6-4,0-2 3,-4-13-3,1-5-1,0-12 1,3-1 0,3-4 0,7 1-2,-1-6 2,7 1 2,3-1-2,0 3-1,-3 10 1,0 6 2,0 8-2,0 10-2,0 9 2,-7 12 2,1 11-2,-1 3 12,-6 0-12,0-6 7,1 1-7,-1-1 0,-3 1 0,3-4 0,0-1 0,7-7-1,-1-4 1,4-6-1,6-5 1,-3-8-18,6-8 18,0-2-17,1-3 17,2 0-9,-3-1 9,-3-1-2,-3-1 2,-3 5 0,-4 9 0,-6 7 4,-3 6-4,0 13 13,-3 2-13,0 1 10,6-1-10,4 1 3,2-3-3,10-9 0,3-4 0,1-8 0,-1-6 0,-3-2 1,-6-8-1,-13-3-1,-10-5 1,-3-3-2,-6 3 2,-3 3 2,0 2-2,6 11 19,7 2-19,2 8 4,10 3-4,10 3 0,9 5 0,7 5-42,6-2 42,3-1-82,22-4 82,-3-1-33</inkml:trace>
  <inkml:trace contextRef="#ctx0" brushRef="#br0" timeOffset="1848.1057">14808 2662 67,'0'0'0,"3"13"20,0 11-20,4 13 17,2 10-17,1 6 7,-4 3-7,3-1 9,-2-2-9,-1-5 6,0-14-6,-2-7-1,-1-9 1,0-7 0,0-6 0,4-7 2,2-9-2,4-10 0,3-6 0,6-4 2,16-4-2,0 4-2,0 7 2,-3 5 0,0 11 0,0 8 0,-6 11 0,-4 7-1,-9 9 1,-13 2 1,-13 8-1,-9-5 4,-16-3-4,-6-5 13,-19-1-13,6-4 1,0-6-1,6-5 1,10-3-1,6-2-38,10-6 38,16-5-52,9-5 52,7 0-55,12-3 55</inkml:trace>
  <inkml:trace contextRef="#ctx0" brushRef="#br0" timeOffset="2107.1205">15560 2662 89,'0'0'0,"-6"13"29,0 16-29,-13 16 13,-7 13-13,-9 11 17,-6 8-17,-4-6 5,1-7-5,0-1 0,2-7 0,14-9-29,6-12 29,15-14-84,17-18 84,6-22-39</inkml:trace>
  <inkml:trace contextRef="#ctx0" brushRef="#br0" timeOffset="2448.14">15795 2900 80,'0'0'0,"0"0"6,0 0-6,-3-5 6,-3 2-6,-1 0 13,-2-2-13,-4 5 14,-3 3-14,-3 7 15,0 3-15,0 6 24,6 5-24,7 5 7,9-5-7,10-1 2,12-4-2,13-6 0,4-13 0,2-8-1,4-2 1,-4-6-63,1-3 63,2-4-102,-9 1 102</inkml:trace>
  <inkml:trace contextRef="#ctx0" brushRef="#br0" timeOffset="3513.2009">16783 3334 58,'0'13'0,"6"16"25,0 5-25,4 11 16,3 6-16,-1 7 13,1 19-13,0-9 11,-4-4-11,1-14 5,-1-5-5,-6-16 5,-3-5-5,0-16 15,0-8-15,-9-13 0,-4-11 0,-3-34-1,-3-3 1,0-8 1,-3-15-1,6-12 0,-3-7 0,3 10 0,4-4 0,2 1 0,4 4 0,9 2 0,3 5 0,7 8 4,9-5-4,10 19 6,6 15-6,3 14 4,-3 15-4,0 11 3,-6 14-3,-10 20-1,-9 11 1,-10 0 1,-9 8-1,-13-2 1,-3-4-1,-1-4-1,4-4 1,3-7 2,7-5-2,12-3-2,13-9 2,13-4-1,12 2 1,6 1 1,1-1-1,0 3-2,-10 5 2,-16 8 1,-9 6-1,-20 5 1,-18-1-1,-13-2 2,-7-5-2,-5-5 1,2-9-1,7-4-44,9-6 44,16-8-70,19-6 70,13-7-53,13 0 53</inkml:trace>
  <inkml:trace contextRef="#ctx0" brushRef="#br0" timeOffset="4189.2396">17757 2529 125,'0'14'0,"4"28"21,-4 14-21,-4 7 16,4 3-16,-3 3 5,3-3-5,0-5 3,3-5-3,1-14-1,2-8 1,-3-13 3,0-5-3,-3-5-1,0-8 1,-3-6-1,-6-5 1,-7-8-3,0 0 3,-10-2 1,4-1-1,0 3 0,0 0 0,6 6-1,0 2 1,3 5 1,7-2-1,3 5 0,3 3 0,3 7 0,3 3 0,4 3 0,3 0 0,-1 5 1,1-2-1,0-3 1,-4 0-1,4-8 1,-4 2-1,4 1 0,-3-6 0,-1-2 0,-3-1 0,4 1 10,12-16 0,4-11-5,5-5-5,-2-6 4,0 4-4,-1 4 0,-6 6 0,-3 5 3,-6 6-3,-3 4-38,-10 12 38,-4 7-121,-2 3 121,-3-3-43</inkml:trace>
  <inkml:trace contextRef="#ctx0" brushRef="#br0" timeOffset="56000.203">13817 4151 57,'0'0'0,"3"3"11,1 2-11,2 1 9,13 7-9,-3 5 5,-3 6-5,-7 0 6,0-3-6,-3-2 4,1-4-4,-4-1 2,3-6-2,-3-3 9,0 0-9,0-2 0,0-3 0,0 0 4,0 0-4,-3-3 7,-1-5-7,-11-2 0,2-6 0,3-3 0,7-4 0,16-9 0,0 0 0,2 3 0,4-3 0,4 0 0,5 6 0,4 2 3,0 8-3,3 3 5,-4 16-5,-5 10 8,-4 8-8,-9 13 15,-4 1-15,-6-1 6,1-2-6,-4-6 1,0-4-1,0-6-5,3-6 5,-3-5-64,6-5 64,1-10-58,5-6 58,1-5-24,0 2 24</inkml:trace>
  <inkml:trace contextRef="#ctx0" brushRef="#br0" timeOffset="56360.2235">14332 4170 80,'0'0'0,"0"0"10,0 2-10,0 1 2,0 10-2,3 3 6,0 5-6,3 1 10,4-1-10,9-5 3,0-3-3,3-8 4,7-8-4,2-10 5,-2-8-5,-4-8 1,-15-3-1,-13-2 8,-13 7-8,-6 4 16,-4 12-16,-5 14-7,-4 7 7,3 9-43,6 5 43,11 7-94</inkml:trace>
  <inkml:trace contextRef="#ctx0" brushRef="#br0" timeOffset="57727.3018">15452 3622 80,'0'0'0,"0"0"9,0 0-9,0 8 8,7 11-8,-1 31 9,0 5-9,1 6 9,-1 3-9,4-1 8,-7 1-8,0-11 0,3-6 0,-3-7 2,-3-8-2,4-14-1,-4-4 1,0-4 4,0-5-4,0-5 3,3-13-3,0-5 0,7-9 0,-1-2-4,7 3 4,-3 4-4,-1 4 4,4 7-3,6 6 3,4 5 0,-1 3 0,1 2 0,-7 6 0,-7-3 1,-5 7-1,-10 4 6,-13 2-6,-3 3 17,-10-3-17,0 0 0,-2-2 0,-1-3-1,3-3 1,4-8-27,6 3 27,6-3-50,10-5 50,6-5-46,10-8 46,6-6-19,3-2 19</inkml:trace>
  <inkml:trace contextRef="#ctx0" brushRef="#br0" timeOffset="57966.3154">15976 3712 93,'-3'40'0,"-6"15"28,-1 12-28,-9 7 24,-3 5-24,-1 3 10,-5-11-10,-1-7 0,4-11 0,0-8-2,9-8 2,3-13-59,7-11 59,6-13-70,9-19 70,4-4-23</inkml:trace>
  <inkml:trace contextRef="#ctx0" brushRef="#br0" timeOffset="58313.3353">16202 4059 74,'0'0'0,"0"0"10,0 0-10,0 0 4,3-6-4,0-2 6,3 1-6,-2-1 2,-4 2-2,0-2 18,-7 3-18,-15 5 10,3 5-10,-3 11 3,-1 16-3,-2 8 11,3 5-11,6-6 9,3-2-9,13-10-1,16-9 1,22-4 3,13-14-3,9-11-2,4-10 2,-1-6-49,-6 1 49,-3-1-97,-9 6 97</inkml:trace>
  <inkml:trace contextRef="#ctx0" brushRef="#br0" timeOffset="59213.3868">17376 4344 93,'-3'11'0,"3"10"18,3 8-18,1 11 18,-1 5-18,0 5 9,0 1-9,0-1 14,-3-5-14,3-6 5,-3-9-5,0-7 3,4-9-3,-4-6 6,0-8-6,0-16-1,3-13 1,-6-11 0,3-10 0,-10-11 0,1-11 0,-7-2-1,-7-8 1,4-5 1,10 2-1,3 3-2,15 0 2,1 8 0,9-11 0,0 17 2,9 12-2,1 16-3,-1 14 3,1 13 0,-7 13 0,-6 10 0,-6 30 0,-7 5 0,-10 3 0,-2-3 1,-4-3-1,7-5-1,3-8 1,9-8 0,7-2 0,12-9-7,13-4 7,4-9-4,8 0 4,-2 3-1,-7 8 1,-9 3-2,-16 10 2,-13 8 6,-22 11-6,-10-1 6,-12-1-6,-3-7 0,-1-10 0,1-10-12,12-3 12,13-8-63,19-13 63,16-6-84,16-7 84</inkml:trace>
  <inkml:trace contextRef="#ctx0" brushRef="#br0" timeOffset="59857.4236">18300 3543 112,'0'0'0,"0"16"23,0 13-23,3 13 17,-3 27-17,0 0 6,4-3-6,-4-3 6,3-2-6,0-8 2,3-8-2,-2-8-2,2-5 2,3-11 1,-5-2-1,-1-12-2,0 1 2,-6-5-3,-4-3 3,-5 0-1,-4-5 1,-3-3 0,-3-3 0,-4-2 0,1 0 0,3-6 1,-1 9-1,4-1 1,3 6-1,7 0 4,3 2-4,6 3 0,0 5 0,9 3 2,4 8-2,6 5 0,0 0 0,3 0 2,0 1-2,-3-4 1,0-2-1,-3-3-1,0-2 1,-3-6 0,-4 0 0,4-7 8,3-6-8,3-11 2,0-2-2,16-5 3,3-1-3,-6 1 11,-4 2-11,-2 5 2,-7 6-2,-3 3-2,-4 7 2,-5 0-17,-1 3 17,-6 3-82,-3 10 82,-3 3-93</inkml:trace>
  <inkml:trace contextRef="#ctx0" brushRef="#br0" timeOffset="91777.2493">14757 5474 73,'19'-2'0,"22"2"20,16 0-20,26 2 13,6 4-13,0-1 6,0-3-6,-7 1 11,-6 0-11,-6-3 1,-16 0-1,-9-6 2,-7 4-2,-13 2-1,-6-3 1,-9 1-2,-10-1 2,-10 0-38,-2-2 38,-1 5-48,-6-3 48,3 3-36,-3 3 36</inkml:trace>
  <inkml:trace contextRef="#ctx0" brushRef="#br0" timeOffset="92272.2776">14903 5387 24,'10'-8'0,"2"-3"22,-2 3-22,-1 1 27,-2 1-27,-1 1 15,-6 2-15,-6 1 4,-7 4-4,-6 1 17,-6 5-17,-10 5 13,-3 3-13,-1 3 8,-2-4-8,3-1 3,9-1-3,7-3 5,10-2-5,8 3 6,14 0-6,12-4 12,13 4-12,3-3 4,3 0-4,1 0 3,-1-3-3,-6 3 3,-7 0-3,-8 3-19,-8-1 19,-9 9-92,-6 7 92,3-2-54</inkml:trace>
  <inkml:trace contextRef="#ctx0" brushRef="#br0" timeOffset="92890.313">16116 5183 73,'0'0'0,"-10"-2"19,1 4-19,-4 9 3,0 7-3,4 3 3,3 6-3,6-1 0,9 1 0,7-3 7,6-8-7,10-6 9,0-5-9,-10-10 16,0-5-16,-12-6 25,-4-8-25,-9-3 22,-3 1-22,-17-1 12,1 4-12,0 4 0,3 6 0,3 5-8,3 5 8,7 6-63,3 10 63,6 3-65,6 3 65,20 4-52,6 1 52</inkml:trace>
  <inkml:trace contextRef="#ctx0" brushRef="#br0" timeOffset="93459.3455">16548 5014 85,'0'0'0,"0"-5"35,0 5-35,0 2 4,0 14-4,0 13 22,-3 8-22,3 3 5,0 5-5,0 3 6,0-6-6,0-2 2,3-6-2,0-10-1,-3-6 1,0-4 1,0-4-1,0-7 1,3 2-1,-3-5 2,-3-8-2,3 0 2,-3-8-2,6 3 0,0-3 0,3-2-2,7-1 2,3-2-2,9 2 2,1 1 2,-1-1-2,1 1-2,-7 5 2,-3 2 1,-4 0-1,-5 1 0,-4 10 0,-3 0-1,-3 5 1,-10 6 0,-6 5 0,-3 5 0,-1-5 0,7 2-2,4 1 2,5-3-1,11 5 1,11-5 1,11 2-1,-1-2 2,7-5-2,0-6-2,0-2 2,-4-1-6,-2 1 6,-4 2-96,-10 6 96,-5 2-55</inkml:trace>
  <inkml:trace contextRef="#ctx0" brushRef="#br0" timeOffset="94481.404">2603 4739 90,'-16'-14'0,"-12"-1"17,-7-7-17,-10 4 5,-31-3-5,3 2 2,-9 9-2,-4 10 0,-19 16 0,-6 23 0,-13 17 0,-9 39 0,3 13 0,-10 6 0,22 5 0,33-10 0,31-6 0,35 3 0,57 0 0,32-11 0,38-8 0,28-18 6,20-19-6,21-23 18,36-30-18,-3-18 27,-7-27-27,-28-18 10,-14-19-10,-27 6 2,-29-6-2,-32-5 5,-32-10-5,-28-1 5,-42 6-5,-31-3-5,-42 27 5,-44 26 0,-57 47 0,-16 22-1,-4 29 1,-5 24-29,-32 18 29,6 14-117,3 20 117,22-2-34</inkml:trace>
  <inkml:trace contextRef="#ctx0" brushRef="#br0" timeOffset="99374.6839">4861 7035 25,'0'0'0,"6"-2"9,7-1-9,6 0 12,9-2-12,7 0 6,10-1-6,5 4 2,8 2-2,-1 0-1,6 2 1,13 1 5,7 0-5,9-1 14,6-4-14,33-1 8,-4 0-8,-4 1 7,1-3-7,-9 5 0,5 2 0,1 3 0,0-2 0,21-3 1,1 3-1,0-1-1,0 1 1,-6-3 3,5 3-3,8-1 13,-4-4-13,22-1 4,-3 0-4,-6 1 4,-4 2-4,-5 0-3,2 0 3,0 0 0,17 2 0,-1 1 1,-3-3-1,0 3-1,-9-3 1,9 0-1,0 0 1,19-3 2,-3 0-2,0 1 2,-10 2-2,7 2 2,-3 4-2,19-4-2,2 1 2,-2 0 0,-3-6 0,5 0-1,8-2 1,15 2 1,-3-2-1,-4 5 2,-8 0-2,-4 0-2,15 0 2,-5 5 0,0-5 0,-10 6 2,6-4-2,4-2-2,18-2 2,1-1 4,-10 3-4,3 0 6,0 3-6,13-3 0,-6 2 0,-10 1 1,-3 0-1,-10 2 0,7-2 0,-10 2-1,-12 0 1,-20-2 2,-22 2-2,-19 0 0,-15-2 0,-23-3-19,-22 0 19,-26 0-58,-18 0 58,-20 0-45</inkml:trace>
  <inkml:trace contextRef="#ctx0" brushRef="#br0" timeOffset="100258.7344">3556 7430 72,'0'0'0,"0"0"2,0 2-2,0 9 12,0 7-12,-4 6 10,1 8-10,-16 5 7,0-3-7,6 6 2,4-6-2,-1 1 0,1-9 0,6-5-1,0-2 1,3-6-1,3-2 1,-3-3-22,3-3 22,0 0-26,3-2 26,13-6-21,4-7 21,-4-9-33,0-7 33,3-9 0,0-4 0</inkml:trace>
  <inkml:trace contextRef="#ctx0" brushRef="#br0" timeOffset="100488.7475">3756 7369 71,'0'0'0,"-4"10"6,-2 14-6,0 13 15,-1 8-15,1 5 6,0 3-6,-1-5 9,4-3-9,0-8 0,0-11 0,3-2-1,0-8 1,0-3-17,3-2 17,0-6-40,-3-2 40,-6-6-41,-1 1 41,4-1-7,-6-5 7</inkml:trace>
  <inkml:trace contextRef="#ctx0" brushRef="#br0" timeOffset="100712.7604">3378 7662 57,'6'-2'0,"10"-1"23,9 0-23,26 1 6,0-4-6,0-1-1,-4-1 1,-5 2 0,-4 1 0,-6 0-33,-7 2 33,-3 0-38,-6 3 38,-6 0-13,-10 6 13</inkml:trace>
  <inkml:trace contextRef="#ctx0" brushRef="#br0" timeOffset="100922.7724">3308 7808 119,'16'-8'0,"16"-3"5,9 1-5,19-3 2,-3-1-2,-3 4-2,-3 4 2,-6 1-63,2 5 63,-6 3-60,1-1 60</inkml:trace>
  <inkml:trace contextRef="#ctx0" brushRef="#br0" timeOffset="101505.8058">4153 7541 103,'3'-3'0,"6"-5"-4,7 0 4,6 0-1,1 6 1,-4-1 5,0 6-5,-3 2 0,-4 3 0,-5 2 1,-7 6-1,-10 5 0,-3 1 0,-3 1 1,4-1-1,-1-1 0,10 0 0,3 0-2,6 0 2,7-2 1,6-3-1,3-1-1,0-1 1,1 2 0,-7-1 0,-4 4 2,-9 5-2,-3 2-2,-9 1 2,-10-1 20,-3-2-20,-4-3 12,1-8-12,-4-2 9,4-3-9,-1-5 0,4-1 0,3 1-53,3 2 53,7 6-90,6-6 90</inkml:trace>
  <inkml:trace contextRef="#ctx0" brushRef="#br0" timeOffset="102870.8838">4930 7805 67,'4'0'0,"8"-2"6,14-1-6,15 3 10,10 0-10,3 0 9,3-5-9,10 2 11,-1 6-11,4-1 4,-3-2-4,-4-5 4,-2 2-4,-1 1 0,10-4 0,-10 1 0,-12 2 0,-10 1 0,-6-1 0,-13 3 2,-7 0-2,-2 0 0,-4 0 0,1 0-2,-4 0 2,-3 0-25,0 0 25,0 0-27,0 0 27,0 0-14,0 0 14,0 0-8,-7 0 8,1-2 0,-4 2 0,1-3 1,-4 0-1,1-2 4,-23-3-4,9 0 19,4 0-19,3 0 24,3 0-24,3 0 10,4 6-10,2 2 3,7 0-3,0 0 0,7 2 0,9 4-2,19 2 2,0-1 2,-1 4-2,-5 0 0,0-1 0,-4 3 5,-3-2-5,-6-3 4,-6 0-4,-7-3 12,-6 3-12,-10 3 10,-6 2-10,-6 3-1,-4 2 1,-19 4-31,10 4 31,3 6-80,10-1 80,-1-12-16</inkml:trace>
  <inkml:trace contextRef="#ctx0" brushRef="#br0" timeOffset="104252.9628">7280 7588 49,'-3'6'0,"3"4"20,0 9-20,3 7 10,0 3-10,0 3 2,0-6-2,4-2 4,-4-3-4,0-2 6,0-3-6,0-6 0,1-2 0,-4-8 6,0 0-6,0-10 9,0-3-9,0-9 5,-7-4-5,-2-11 5,2-8-5,-2-3 4,-1 3-4,1 3 9,-1 2-9,1 6 9,6 10-9,-4 8 9,4 3-9,3 5-1,0 8 1,6 11-1,7 12 1,6 6 0,3 3 0,4 3 1,6-1-1,-1 3 1,7-3-1,-3 1-2,-3-3 2,0-6 1,0-2-1,-4-8 0,-2 0 0,-4-3 0,-6-5 0,-4 0 0,-2-3 0,-4-8 25,-3-2-25,1-8 6,-1-8-6,-6-8 5,-4-11-5,1-2 9,-4-1-9,1 1 5,-4 2-5,7 6 1,-1 5-1,1 5 0,3 8 0,3 5-21,0 4 21,3 1-58,3 14 58,7 3-57,3 7 57,0 9-60,3 4 60</inkml:trace>
  <inkml:trace contextRef="#ctx0" brushRef="#br0" timeOffset="104747.9911">7845 8009 39,'0'8'0,"0"5"16,0 8-16,-3 3 15,3 5-15,0-2 3,0-4-3,3 1 0,3 0 0,4-5 1,3-4-1,6-1 9,3-12-9,0 1 9,-3-8-9,3 2 6,1-2-6,-1-1 4,-6 1-4,0 0-15,-7 0 15,20-1-33,-7 1 33,-3-3-38,0 0 38,-6 0-15,3 3 15</inkml:trace>
  <inkml:trace contextRef="#ctx0" brushRef="#br0" timeOffset="105037.0077">7832 8154 80,'10'-5'0,"9"0"7,6-6-7,4 3 5,-4 0-5,1 0 1,-4 1-1,-3 4-17,-6-2 17,-1 5-51,-5 0 51,-7 0-24,-3 2 24</inkml:trace>
  <inkml:trace contextRef="#ctx0" brushRef="#br0" timeOffset="105228.0187">7782 7953 111,'0'0'0,"9"-2"16,13-6-16,10-3 5,9 1-5,7 2-2,-4-3 2,14 1-45,-4-1 45,-10 8-84,-3-2 84</inkml:trace>
  <inkml:trace contextRef="#ctx0" brushRef="#br0" timeOffset="105888.0564">8537 7699 78,'0'0'0,"0"0"1,3 6-1,1 2 11,2 0-11,7-1 8,-1 4-8,7-3 11,4 0-11,-1 0 3,0 0-3,3 0-1,1 0 1,-1-3 1,1 0-1,-7 1 0,-7-1 0,1-2-1,-7 2 1,-6 3 2,-6 0-2,-7 2 2,-3 1-2,-6 2-2,0 6 2,-7-4 14,-2 1-14,-4 0 6,0-3-6,6 1-2,4-9 2,9 3 1,6-5-1,4-3-48,9 0 48,10 0-64,9-3 64,4-10-19</inkml:trace>
  <inkml:trace contextRef="#ctx0" brushRef="#br0" timeOffset="106386.0849">8893 7686 81,'0'0'0,"0"0"5,0 0-5,-3 3 3,3 5-3,3-3 9,3 6-9,0-3 9,7 2-9,6 3 3,3-2-3,7 2 0,0-2 0,6-1 4,-1-2-4,-5 0 2,-4 3-2,-2-3 0,-4 0 0,-7 0 0,-2 0 0,-7 2 2,-3-2-2,-9 5 12,-10-2-12,-10 2 17,-9 3-17,0-3 0,-4 3 0,1 3 3,9-6-3,4-3-25,6 1 25,12 0-85,10 2 85,6-13-39</inkml:trace>
  <inkml:trace contextRef="#ctx0" brushRef="#br0" timeOffset="107481.1475">9696 7580 69,'0'0'0,"0"0"15,-6 6-15,3 12 1,-4 3-1,4 6 12,0 5-12,0-3 9,-1 0-9,4-3 2,4 1-2,-1-4-1,0 1 1,0-3 2,0-5-2,1-5-1,-1-3 1,-3-8 3,0 0-3,-3-11 1,-1-7-1,1-1 3,-3-5-3,-1-2 6,4-6-6,0-5 2,-3-3-2,-1 3 7,4 6-7,-3 2 8,3 7-8,-4 4 15,4 5-15,0 2 5,0 8-5,3 3-5,6 6 5,4 7 0,2 8 0,7 3-1,4 2 1,2 1 1,7 2-1,-4 3 0,4-6 0,3-5 0,3 0 0,-3-2-1,0 0 1,-10-4 3,1-1-3,-10-6-2,0-3 2,-10 0-1,0-2 1,1-9 4,-4 1-4,-3-8-1,0 0 1,-7-6 5,1-5-5,-3-7 9,2-6-9,1-3 9,-4 3-9,4 2 11,0 4-11,-1 4 5,1 6-5,3 5 2,0 6-2,-1-1-2,4 6 2,0-1-21,0 6 21,10 8-53,0 3 53,5 5-59,4 5 59,0 6-53,1 2 53,-1 5-7,-7 0 7</inkml:trace>
  <inkml:trace contextRef="#ctx0" brushRef="#br0" timeOffset="108185.1878">10271 7850 106,'0'0'0,"0"0"7,0 8-7,3 8 10,-3 5-10,0 6 6,0 2-6,0 2 5,0-1-5,0-1 1,3-8-1,-3 0-1,3-5 1,0-8 1,-3 0-1,0-3-1,0-5 1,0-3 4,0-7-4,-3-1-2,0-7 2,3-3 2,-6-3-2,3 0-1,-1-5 1,1 2 1,-3-2-1,3 3 0,0 2 0,3 3-1,-4 2 1,4 9 1,0-3-1,0 5 7,0 2-7,0 1-1,7 0 1,12 2 0,3 3 0,0 0-1,0 3 1,-6-1-6,-3 4 6,-3-4 0,-4 6 0,-6 0-1,-3 0 1,0 3 0,-7 2 0,4 0 2,-1 0-2,7 1-10,7-1 10,21 3-10,4 0 10,3 2-7,3-5 7,-3 1-2,-7-1 2,-8 0 2,-8 0-2,-12 3 32,-12 0-32,-14 3 22,-2-9-22,-20 3 6,3-5-6,4 0 0,6-3 0,13 1 0,6-1 0,10 0-77,12 3 77,10 6-93</inkml:trace>
  <inkml:trace contextRef="#ctx1" brushRef="#br0">18853 19042,'0'0,"0"0,0 0,0 0,0 0,0 0,0 0,0 0,0 0,0 0</inkml:trace>
  <inkml:trace contextRef="#ctx0" brushRef="#br0" timeOffset="113142.4713">10963 7662 67,'0'0'0,"-6"-5"20,-1 0-20,1 2 18,3 0-18,3 3 8,0 0-8,0 0 2,6 8-2,7 0 1,6 0-1,13 6 2,2-4-2,11 1 4,3-1-4,2 1 4,-8-1-4,-1 4 2,-13-4-2,-2-2 2,-7 3-2,-3-1 6,-10-2-6,-3 3 12,-6-3-12,-3 2 5,-10 4-5,-3-1 1,-7 3-1,-5 0 3,-7-1-3,-4 1 1,4-5-1,3 0 0,7-4 0,5-1 0,8-6 0,5 2-51,10-2 51,6-5-82,20-3 82,6-8-24</inkml:trace>
  <inkml:trace contextRef="#ctx0" brushRef="#br0" timeOffset="114117.5271">11903 7604 87,'0'0'0,"0"0"0,0 0 0,0 5 1,0 6-1,3 10 6,-3 6-6,3 4 15,-3 1-15,3 0 5,4 2-5,-1 1 4,0 2-4,1-3-2,-1-7 2,0-4 2,1-7-2,-4-3 0,0-5 0,-3-8 2,0-8-2,-3-5 1,-4-5-1,-2-6 1,3-5-1,-1 0 3,-2 2-3,2-2 2,1-5-2,0-3 1,-1-3-1,-2 3 18,2 5-18,1 3 10,0 8-10,3 5 4,3 3-4,0 5 2,0 8-2,0 0-1,6 3 1,10 7 0,3 6 0,3 3-1,3 4 1,7 6 1,3 1-1,0-1 0,-3-3 0,-4-2 0,7 0 0,-3-6 1,0 1-1,0-3 1,-7 0-1,-3-9 3,-6-1-3,-3-6 16,-7-6-16,0-7 13,1-5-13,-7-6 4,0-10-4,-3-11 4,-1-6-4,1 1 4,-6-3-4,-1 5 5,1 1-5,-1 7 0,4 11 0,0 8 1,2 5-1,1 3-14,3 13 14,7 8-68,5 13 68,4 5-74,6 9 74,1-1-56,5 3 56</inkml:trace>
  <inkml:trace contextRef="#ctx0" brushRef="#br0" timeOffset="114550.5519">12820 7916 84,'0'-5'0,"0"5"15,0 0-15,-3-3 17,3-2-17,-3 0 5,-3 0-5,-1-1 6,-2 1-6,-4 0-1,-3 2 1,-16 3 3,4 8-3,-4 3 8,0 7-8,4 6 8,5 5-8,8 0 5,5 3-5,13-3 1,7 0-1,12-3 8,7-2-8,18-8 1,1-5-1,-4-3 2,-6-6-2,-6 1 0,-6-3 0,-7 3-70,-7-3 70,-2 5-91,-4-2 91</inkml:trace>
  <inkml:trace contextRef="#ctx0" brushRef="#br0" timeOffset="456268.097">16716 12525 56,'-3'-5'0,"3"-3"15,-3 0-15,-1-2 9,1-1-9,-3 0 4,0-2-4,-10 0 5,3 0-5,-6 0 9,-3-1-9,0 1 6,-1 0-6,1 2 1,-3 1-1,-1 2 1,-2 2-1,-1 6 5,-3 3-5,-3 8 3,4 2-3,-4 3 0,3 5 0,0 11-1,-6 13 1,3 5 1,3 6-1,4-4 0,-1 7 0,7 4-3,-3 3 3,2 14 1,1 7-1,0 6 2,0-1-2,3 3 0,0-5 0,3-8-2,3 3 2,4 5 0,-1 5 0,7 8 0,0-2 0,6 13 3,0-3-3,0-5 1,4 2-1,2-7 1,1-14-1,2-2 1,4-1-1,0 6 2,3-2-2,3 7 1,1 0-1,2 16 3,0 3-3,1 3 1,12-4-1,-3-10 1,3-13-1,3 0 3,0 0-3,4 0 0,-4-2 0,0-1 0,1-8 0,-1-2 2,-3-6-2,3-2-1,1-8 1,-1-5-2,-6-3 2,0-6 1,3-2-1,3-2-1,0-4 1,4-4 1,-1-6-1,1-3 0,-4-2 0,-3-8 0,3-3 0,-2-2 1,2-9-1,0 1 0,7-8 0,-7-3 0,3-5 0,-2-6 0,-4-5 0,3-5-1,-3-5 1,3-6 1,-6-8-1,-3-5 0,0-5 0,-7-11 1,1-2-1,-7-11 1,0-3-1,0-5-2,-3-2 2,-4 4-1,-2 9 1,-4-6 3,1-7-3,-4-1 0,0-7 0,-6-1 1,0-13-1,-1 1 1,1 1-1,-3 7 1,0 1-1,-4 17 3,1 10-3,-4-2 8,-6 0-8,0-3 1,-3 0-1,-4-6 4,-2-7-4,-1-3 1,4 6-1,-1 2 1,-6 0-1,-2-3 5,-1 3-5,0 8-1,-10-8 1,1 0 0,2 0 0,1 0 1,0 3-1,0 0 4,-4 5-4,-2 5 8,-4 8-8,0 8 10,-3 11-10,6 10 9,4 8-9,9 9 0,0 1 0,0 9-22,3-3 22,7-7-111,9-20 111,7-10-55</inkml:trace>
  <inkml:trace contextRef="#ctx0" brushRef="#br0" timeOffset="463714.5229">15265 11443 35,'0'0'0,"0"0"9,0 0-9,0 0 10,0-5-10,0 5 17,3-5-17,-3 2 3,3-2-3,-3-3 5,-3 0-5,0 0 1,0-3-1,-4 3-1,1-2 1,-3-1 4,-4 1-4,-3 2 2,-3 2-2,0 4 0,3 2 0,-3 5-1,3 8 1,0 11 1,4 5-1,-1 8 2,7 6-2,-1 4 1,4 3-1,3 1 4,3-9-4,7-5 3,2-10-3,4-12-1,6-7 1,1-13 2,2-16-2,1-11 1,-1-8-1,-3-4 0,-3-1 0,-3-3-1,-3 0 1,-4 3-1,-2 3 1,-4 5 2,0 10-2,-3 9 0,0 5 0,-3 2 15,0 6-15,-4 2 3,7 6-3,-3 10-1,3 6 1,3 10 2,0 5-2,4 6 0,2 2 0,1-2 0,3-3 0,-1-3-2,4-7 2,3-3 2,0-6-2,0-2 0,0-11 0,0-2 0,-6-8 0,0-9 0,-1-4 0,-2-6-1,-4-2 1,-2-9 2,-8 3-2,1-2-2,0 0 2,-3 2 1,2 5-1,4 9-1,0 5 1,0 2 0,0 11 0,10 8 0,3 13 0,3 8 0,-1 6 0,5-1 0,8-5 0,4-5 2,6-6-2,-3-12-1,-7-9 1,-2-5 2,-13-10-2,-7-6 1,-12-8-1,-7-8 4,-13 3-4,1 3 5,0 8-5,-1 7 2,10 0-2,4 6 14,2 5-14,7 3-1,6 2 1,7-2 0,12 0 0,6-3 0,4-5 0,6-6 0,0-2 0,-3-6 0,-3-2 0,-3 0 1,-7 5-1,-6 3 0,-4 8 0,-2 5 1,-7 3-1,0 0 1,-3 2-1,0 3 1,-3 0-1,-3 3-1,-1 2 1,1-3 1,0 6-1,3 6-2,-4 15 2,4 10-1,0 4 1,3-6 0,3-3 0,3-5 0,4-2 0,-1-9 2,4-7-2,-3-6-2,-1-7 2,-2-9 0,-1-2 0,0-6 0,-6 1 0,3-6 1,-3-5-1,4 2-1,-4-4 1,0 1 0,3 4 0,0 7 0,-3 6 0,3 3 1,-3 10-1,6 13 1,4 8-1,0 8-1,5 6 1,4-9-1,1-2 1,11-3 0,-2-5 0,-4-8 2,1 0-2,-1-11-2,0-7 2,-6-9 1,1-15-1,-5-11 1,-5-11-1,-7-13 0,-12-7 0,-7-17 0,-10 0 0,1 9 0,-10 10 0,6 13 0,4 21 0,3 11 0,3 13 0,6 16 0,0 24 0,10 21-1,6 21 1,4 8 1,9 3-1,15-3-2,7-3 2,-3-7 0,10-11 0,-4-14 2,4-12-2,-1-17-1,-3-12 1,-6-11 1,-3-6-1,-7-10-1,-6-3 1,-3-5 1,-3 0-1,-4 0 0,-2 3 0,-4 2 0,-6 5 0,0 1 1,-4-8-1,-2 10 0,-7 3 0,0 5 1,0 3-1,3 7-1,1 4 1,-1 7 0,4 27 0,2 7 0,4 12 0,6-1-1,4-2 1,5-9-2,1-7 2,6-6 2,-3-12-2,0-9-2,0-10 2,-7-9 0,1-9 0,-10-9 2,-4-5-2,-2 0-1,-3 0 1,2-6 2,1 9-2,3 10-1,0 8 1,3 8-2,3 24 2,6 5 0,4 9 0,6 1 2,0 1-2,3-3-2,4-5 2,-1-8 0,-6-3 0,-3-10 1,-3-1-1,-1-7-1,-2-11 1,-4-8 2,-3-5-2,1-3-1,-8-10 1,4 5 1,-3 5-1,3 3-3,0 8 3,0 8 2,0 2-2,0 3-1,3 3 1,1 8-6,5-1 6,4 9 5,0 2-5,6 3 1,-4 13-1,5-2 0,-1-1 0,0-7-1,-4 2 1,-2-5 1,0-6-1,-7 1 0,-3-6 0,-3-5-2,0 0 2,0 0 2,4-5-2,-1-8 0,0-6 0,0-18 1,3 3-1,1 7 0,-1 3 0,4 3 0,-4 5 0,4 6-7,2 2 7,-2 5 6,2 0-6,1 6-1,3 0 1,-3-1-5,3 4 5,-4-1-50,4-2 50,3-1-56,3-4 56,1-9-31,-4 0 31</inkml:trace>
  <inkml:trace contextRef="#ctx0" brushRef="#br0" timeOffset="464554.571">17265 10456 60,'0'0'0,"0"0"17,-3-5-17,3 5 10,0 0-10,0 0 1,-3 3-1,-3 2 2,-1 6-2,4 10 1,-3 8-1,3 3 5,6-1-5,0 12 1,10-12-1,-1-9 0,14-12 0,2-23 1,-2-11-1,-1-13 5,-3-11-5,-3-4 6,-12-4-6,-7-2 17,-10-6-17,-9 1 2,-13 2-2,1 5 1,2 3-1,4 8 0,6 11 0,3 8 1,3 7-1,7 9 3,2 4-3,4 12 0,10 17 0,6 6 0,3 6 0,16 2 1,-3 10-1,3 4-1,-4-1 1,4-2 2,-6-6-2,-1-2 0,-2-9 0,-7-1 1,0-9-1,-6-3 1,-1-10-1,-5 3 0,-4-9 0,0-4 1,3-17-1,1-5 0,-4-10 0,3-8 0,-3-1 0,1 1 0,2 10 0,-3 6 0,0 13 0,-3 2 0,3 11 0,4 11 6,2 7-6,4 3-1,0 3 1,6 0 0,0-6 0,3-2 0,7-8 0,2-8 0,-2-10 0,-4-9 1,-2-7-1,-1-11-1,-10-3 1,-2 0 0,-7-2 0,-9-6 1,-1 1-1,-2 4 0,3 14 0,-4 13 2,4 19-2,-1 26 14,4 13-14,6 1 20,4 7-20,12-2 0,16-6 0,12-10-2,7-19 2,0-18-49,-6-16 49,-4-11-124</inkml:trace>
  <inkml:trace contextRef="#ctx0" brushRef="#br0" timeOffset="466236.6672">22383 8459 93,'-9'-19'0,"-7"-23"14,-6-11-14,-7-3-1,-9-4 1,-6-7 5,-17-1-5,-12-4 12,-19 9-12,-6 10 9,-7 5-9,-9 11 4,-1 8-4,4 10 7,-3 17-7,0 7 0,-1 14 0,4 20 1,0 27-1,16 27 1,6 23-1,13 38-1,12 21 1,7-1 2,13 11-2,9 19-2,13 16 2,12 13 2,10-11-2,16 3 7,9 0-7,10 7 3,13 9-3,15-16 1,20-3-1,9-2 8,6-6-8,13-2 5,4 0-5,-1-25 8,16 4-8,4-3 14,5-6-14,17-10 2,-7-10-2,4-6 0,-11-21 0,4-24 1,4-16-1,-4-13-1,16-24 1,-13-21 0,-6-23 0,-19-22 0,-4-19 0,-18-10 1,-7-26-1,-6-22-1,-6-21 1,-10-10-1,-13-27 1,-9-13 3,-13-13-3,-6-9 0,-13-18 0,-13-13 1,-12-15-1,-13-7-1,-16-1 1,-13-12 1,-16-13-1,-5 1 3,-14 20-3,-9-4-1,-10-4 1,-15-5 3,-20 9-3,1 23 1,-4 5-1,-3 14 6,13 2-6,3 21 7,0 22-7,3 26 2,-6 21-2,9 19-3,14 15 3,5 19-90,10 11 90,9 13-124</inkml:trace>
  <inkml:trace contextRef="#ctx0" brushRef="#br0" timeOffset="467738.7531">21748 6691 86,'-3'-8'0,"-6"0"27,2 3-27,4 0 21,0 0-21,3 5 9,6 5-9,7 13 1,6 14-1,3 10 3,4 3-3,-1 3 1,7-6-1,-4-5 1,-5-2-1,-7-3-1,-1-11 1,-2-5-50,-3-8 50,-1-3-66,-6-13 66,0-8-31,-6-8 31</inkml:trace>
  <inkml:trace contextRef="#ctx0" brushRef="#br0" timeOffset="467922.7636">21596 6448 153,'0'0'0,"0"0"3,0 0-3,0 0-8,6 5 8,7 11-56,3 3 56,3-1-76,3 3 76,0-2-15</inkml:trace>
  <inkml:trace contextRef="#ctx0" brushRef="#br0" timeOffset="468308.7857">21879 6591 90,'3'5'0,"16"8"23,3 3-23,3 3 9,4 7-9,0 3 2,-1 0-2,1 0 0,-10-5 0,-3-5 0,-4-6 0,-2-2 2,-7-6-2,0 0 20,-6-10-20,-7-8 7,-9-11-7,-6-8 6,0-5-6,-7 3 5,6-3-5,-2 0 7,6 0-7,9 2 3,13 3-3,6 3 1,4 3-1,3-1 0,2 9 0,4-1-4,4 6 4,-1 3-60,0 2 60,4 2-84,-1 9 84,0 2-26,-6 6 26</inkml:trace>
  <inkml:trace contextRef="#ctx0" brushRef="#br0" timeOffset="468727.8097">22298 6390 114,'0'0'0,"3"8"1,6 10-1,7 9 1,0 7-1,6 3 1,1-5-1,-1-6 2,-6-2-2,0-5 1,-7-9-1,-3-5 2,-2 1-2,-4-6 27,-10-6-27,1-9-1,-11-9 1,5-11 0,-8-7 0,7-3 2,4 5-2,2 3 4,7 6-4,3-1 4,6 0-4,7 6 0,3 2 0,3 3 0,-6 5 0,-1 5-39,1 9 39,0 7-74,0 8 74,-4 8-44</inkml:trace>
  <inkml:trace contextRef="#ctx0" brushRef="#br0" timeOffset="470183.8929">22637 6395 80,'0'0'0,"0"0"2,7-3-2,9-5 22,-1-5-22,8-8 1,-1-8-1,-3-5 4,-3-4-4,-3-7 12,-10-10-12,-6 5 7,-4 5-7,-6 10 4,1 6-4,-1 16 5,0 5-5,1 16 0,2 10 0,7 27 1,3 11-1,10 0-1,2-4 1,10-4 1,7-6-1,6-7-1,3-11 1,0-11 1,-3-8-1,0-10-4,-6-8 4,-4-11 1,10-11-1,-16-7 0,-3-8 0,-19-19 1,-4-2-1,4 2 0,-3 8 0,-1 13-1,1 11 1,3 16 13,0 5-13,3 6 1,0 10-1,3 5-1,22 11 1,-6 10 0,7 3 0,-1 3-1,7 0 1,0-6 1,3 1-1,-4 5 0,1-9 0,-10-7 0,-3-5 0,-6-24-3,-3-6 3,-14-2 2,-2-8-2,-10-6 0,-6-2 0,-10-2 0,0-4 0,4 6 3,2 6-3,4 9-1,6 4 1,7 7-1,9 3 1,6 6 0,13 4 0,10 1 0,3 5 0,2-3 0,5-2 0,-4-3 0,-4-3 0,-5-7-2,-4-6 2,-3-5 2,-6-6-2,-7-7 3,-3 2-3,-6 0 0,-3 3 0,-4 5 1,-3 6-1,4 2 1,-1 5-1,4 6 1,3 8-1,3 10-2,3 3 2,10 16 1,3 5-1,6 5 0,6-5 0,1-5-1,3-6 1,-4-7 0,-2-6 0,-10-10-3,-1-6 3,-2-10-1,-7-11 1,-6-8 3,0-5-3,0 0-1,0 3 1,0 2 0,4 3 0,-4 2 0,0 9 0,3 2-2,0 8 2,3 3 1,1 7-1,-1 9 2,0 5-2,4 2-1,3-2 1,3 0 1,-1 0-1,11-5-1,-4-9 1,3-2-12,-2-8 12,-4-5-4,-10-3 4,-6-13 1,-3-5-1,-6-6 1,3 0-1,0 1-2,0 10 2,6 7 0,0 9 0,3 5 4,7 8-4,6 11-2,-6 10 2,3 5 2,-7 11-2,1-2 0,-4-1 0,0-10 0,1-5 0,-4-6 0,0-8 0,3-2-3,4-17 3,6-9-15,-4-6 15,7-6-4,-3 6 4,3 3 0,-9 7 0,3 6 7,-7 8-7,4 7 39,-4 9-39,3 2 8,-2 3-8,5-3 0,1-2 0,3-9-46,16-2 46,-4-10-87,1-9 87,-7-5-36,0-7 36</inkml:trace>
  <inkml:trace contextRef="#ctx0" brushRef="#br0" timeOffset="470394.905">23930 4744 149,'0'0'0,"0"0"-6,0 0 6,9 13-46,7 0 46,6 6-75,4-1 75,5 22-21,4-3 21</inkml:trace>
  <inkml:trace contextRef="#ctx0" brushRef="#br0" timeOffset="471039.9419">24320 5101 91,'3'-5'0,"10"-6"23,0-15-23,3-14 9,-1-21-9,-5-2 10,-7-1-10,-16-2 12,-9 0-12,-13 0 8,-19 2-8,4 6 5,5 13-5,10 16 7,7 8-7,12 8-1,3 15 1,16 22 1,13 18-1,13 11 0,28 3 0,3 10 0,7-5 0,-1 16 1,4-14-1,-3-13-2,-10-15 2,-9-14-11,-13-5 11,-13-11-10,-9-7 10,-17-12 3,-5-23-3,-4 3 5,-3 5-5,-3 5 11,7-3-11,-1 12-2,7-1 2,2-5-1,17-3 1,6-3 1,6-2-1,1 0-2,-1 3 2,-2-3 1,-8-9-1,-5-4 1,-7-5-1,-3 4 0,-3 4 0,-7 1 1,1 7-1,-1 10 2,-2 5-2,-1 8 0,0 13 0,-6 8-1,10 8 1,5 11-1,8 11 1,8 9 1,7 1-1,4 0-1,5-10 1,1-9-17,6-8 17,0-12-33,-4-9 33,-5-8-7,-10-10 7,-10-5 2,-9-9-2,-10 3 14,0-2-14,-2 7 46,-1 9-46,0 2 23,9 5-23,4 11 1,16 3-1,16 5 0,9-3 0,3-3-92,3-2 92,-2 0-97,-11-8 97</inkml:trace>
  <inkml:trace contextRef="#ctx0" brushRef="#br0" timeOffset="472317.0149">22872 6654 97,'0'0'0,"0"0"17,3 8-17,7 19 2,6 15-2,9 6 1,-2 5-1,2 2 9,16-2-9,-6-3 1,-3-5-1,-7-2 2,-3-14-2,-6-3 1,-3-7-1,-3 10 1,-1-8-1,-6-8 0,0-2 0,1-6 2,-1-2-2,-3-14 25,0-2-25,-7 2 14,1-2-14,-3-5 3,2-4-3,-9-4-1,10-3 1,-4 0-2,7 0 2,-3 7 2,6 4-2,0 5 0,0 2 0,-3 6 0,3 0 0,0 5 0,0 0 0,0 0 0,0-3 0,0 3 0,0 0 0,0 0 0,0 0 0,0 0 0,0 0 0,0 0-1,0 0 1,0 0-4,3 0 4,-3 3-2,6-1 2,-3 1-2,4 2 2,-4 0 0,3 3 0,4 0-1,-4 0 1,-3-2 0,1-4 0,-4 3 1,0-5-1,0 0 1,3-2-1,-6-9-2,6-2 2,3-3 0,0-5 0,1 2-2,6 4 2,-1-1-2,7 2 2,0 12 1,4 2-1,-8 8 1,8 13-1,-11 11 2,-5 5-2,-7 5 10,-7 3-10,-9 13 8,-3-10-8,-3-8 0,3-11 0,-3-8 6,6-8-6,0-13-54,3-5 54,7-27-64,9-2 64,7-1-69,9-2 69</inkml:trace>
  <inkml:trace contextRef="#ctx0" brushRef="#br0" timeOffset="472663.0347">23317 6789 132,'0'0'0,"3"6"1,7 7-1,9 8 2,0 3-2,6 5 2,0 0-2,1 0 0,-4-3 0,-3-7-1,-6-6 1,-7-2 14,-3-6-14,-3-5 32,-12-8-32,-7-2 8,-4-14-8,-2-3 1,3-4-1,3-6 0,6 2 0,0 1 0,13 2 0,3 6-1,7-1 1,6 3 0,6 3 0,0 3-31,4 2 31,-1 0-87,-3 5 87,-3 9-71,0 2 71</inkml:trace>
  <inkml:trace contextRef="#ctx0" brushRef="#br0" timeOffset="472978.0527">23615 6768 115,'7'-8'0,"2"-8"11,1-5-11,2 0 9,-2-3-9,-1 3 3,-5-3-3,-11-2 14,1-1-14,-4 1 10,-2 7-10,-1 9 6,-3 10-6,3 13-2,4 13 2,3 3 1,12 3-1,7 5 0,2 0 0,11-2 0,2-9 0,4-10-32,0-11 32,-4-10-55,-2-11 55,-10-5-68,0-3 68,-7 3-11</inkml:trace>
  <inkml:trace contextRef="#ctx0" brushRef="#br0" timeOffset="474268.1265">23815 6337 109,'-9'-11'0,"-1"-7"35,-2-1-35,5 3 14,-2 8-14,5-2 14,1 7-14,3 0-3,3 11 3,7 11 1,3 7-1,6 6 2,0 8-2,0 2-1,3 0 1,0-2 0,-3-8 0,-3-6 0,-3-7 0,0-6 1,-10-5-1,3-3 2,-6-2-2,0-3 0,0 0 0,0 0 0,0 0 0,3-5-2,-6-3 2,6-5 1,-3 2-1,0-5 1,-6 0-1,0-2 0,-4-1 0,-3 1 0,-2 4 0,-1 1 1,0 3-1,0 7-2,-3 8 2,0 11 0,3 11 0,3 4-2,4 1 2,9-5 0,6-4 0,4-1 0,5-7 0,1-1-1,0-6 1,0-6-2,-3 1 2,-4-6 2,-6 1-2,4-4 0,-7 4 0,3-4 0,-3 1 0,0 0 0,0 2 0,3 0-2,0 1 2,4-1-1,-7 3 1,3-2-4,0 2 4,3-3 0,-6 3 0,4 0 2,-4 0-2,3-5 0,0-3 0,-3-6 0,0-4 0,0-6-1,-10-2 1,-2-9 1,-7-7-1,0-6-1,-7-5 1,-6-7 1,4 9-1,-1 6 1,7 11-1,6 10 5,4 11-5,5 2-2,7 11 2,13 16 0,6 11 0,9 12 0,1 6 0,6 3 0,-3 7 0,6 1 0,-3-3 0,-3-5 0,-7-11 0,0-8-7,-2-11 7,-8-5-14,-5-2 14,-4-8 0,-6-3 0,-6-14-1,-7-7 1,4-16 1,-4-8-1,7 3-1,-4 2 1,4 6 1,3 10-1,3 5 2,-4 9-2,4 5 3,0 5-3,7 13 4,-1 5-4,4 1 1,-1 2-1,7 0 0,0 0 0,6-5 0,0-3 0,4-7-28,-7-4 28,19-2-33,-13-2 33,-2-6-36,-11-5 36,-2-1-38,-7 1 38,0-3-22,-3 0 22</inkml:trace>
  <inkml:trace contextRef="#ctx0" brushRef="#br0" timeOffset="475754.2115">24365 6234 59,'0'0'0,"0"-6"33,0 6-33,3-2 31,-3-1-31,-3-2 14,-1 2-14,1-2 9,-3 5-9,-4 0 2,-2 0-2,-4 2-1,0 6 1,0 3-1,-16 2 1,10 3 2,6 8-2,7-3-1,5 0 1,24-2-2,2-3 2,0-6-12,0-10 12,4-5-11,-7-8 11,-3-6-2,-7-2 2,-9-3 2,-6-5-2,-10-5 0,-6-6 0,-17-21 1,5 3-1,5 0-1,0 10 1,7 8 13,0 11-13,9 8 24,4 8-24,6 2 0,3 17 0,9 9-1,4 9 1,6 5 1,19 8-1,-3 14 0,0-1 0,0-5 0,-4 0 0,-2-8 1,0-3-1,-4-12-5,-3-4 5,-3-7-9,-6-11 9,-3-14 0,-1-7 0,-9-8 1,-3-3-1,-7-13-1,-2 6 1,-1 7 12,0 3-12,1 8 14,5 5-14,1 8 7,3 0-7,3 8-5,9 8 5,7 5 3,6 22-3,4-4-2,5-2 2,-2-7-2,3-1 2,-7-11-5,-6 1 5,-3-11-1,-3-5 1,-10-9 0,-6-23 0,-13 0 2,-3-2-2,-3 2-2,-7 5 2,-3 5 0,1 9 0,2 10 3,4 3-3,6 5-1,6 8 1,10 5 0,9 0 0,13 3-1,6-3 1,7-2-2,3-9 2,-6-2 2,-4-2-2,-6-6-2,-3-6 2,-6-1 1,-1-7-1,-6 1 0,0-3 0,-6 1 0,3 4 0,3 6-1,-3 2 1,0 6 1,0 5-1,7 5 1,9 9-1,0 4-2,3 3 2,0-2 1,0-1-1,0 1 0,-3-9 0,-1 1 0,-2-11 0,-3 0 2,2-13-2,-5-8 1,-4-3-1,-3-5-1,0-3 1,-6-2 1,-1 7-1,4 3 4,0 6-4,0 4 4,3 4-4,0 5-1,0 2 1,6 8 0,4 6 0,5-1-1,1 6 1,3-2 1,4-1-1,-4-3 0,0-4 0,-7-4 1,1-4-1,-7-6 1,-2-6-1,-8-7 3,-2-5-3,0-3-2,-4 0 2,4 5 2,0 5-2,2 3 16,1 8-16,0 3 0,3 5 0,10 5-1,5 3 1,1 3 0,3-3 0,4 0 1,-1-5-1,-3-6 0,0 0 0,-6-5-3,-1-10 3,-5-1 0,-1-2 0,-3 0 0,0 2 0,1 6 1,-1 3-1,-3 4 3,9 6-3,1 3 13,12 5-13,0 2 4,7-2-4,-4 3-1,-6-3 1,-6-3-70,-4 6 70,-21 2-144</inkml:trace>
  <inkml:trace contextRef="#ctx0" brushRef="#br0" timeOffset="513826.3891">18424 12486 42,'0'0'0,"-6"2"6,-4-2-6,1 3 0,-4 0 0,-6 5 0,0 2 0,-6 3 0,-4 1 0,-6 1 0,-3 1 0,-3 0 2,-4 3-2,-2-1 1,-1 3-1,0-2 0,10 2 0,0-2 2,3-3-2,-3 2 2,3-2-2,-3 2 0,0 1 0,-3-1 2,-1 4-2,-2-1 2,-4 0-2,-9 0 8,-9 0-8,-1 0 9,-6 9-9,-7-1 4,-2 0-4,-7 0 3,-6 3-3,9 2 2,-3-2-2,-6 2 4,0 1-4,-7 2 0,4 0 0,-14 0 1,1 0-1,0 0 2,0-3-2,-3-2 0,6-3 0,-3 0 1,-4 3-1,1 0 4,-16 5-4,3 2 0,0 4 0,3-1 1,-3 3-1,6-3 0,-6 3 0,0 0 5,-6 0-5,-13-2 3,0 10-3,6-3 1,-3-3-1,13 1 0,-3 2 0,3-2 1,-4-3-1,-12-3-1,10 3 1,2-5 0,1 2 0,-3-5 2,12 0-2,-3-2 0,-3-3 0,-4-3-1,-15 2 1,6 6 1,-3 6-1,0 2-1,3 0 1,-6 2 0,-7 1 0,-18 2 1,-7 3-1,3 3 0,0 5 0,4 2 0,2 3 0,-12 0 0,-10 3 0,7-5 1,-4-1-1,14 3-2,-1-5 2,-9-11 1,-10 1-1,6 4 0,1 9 0,12-1 0,3 3 0,-3-2-1,-9-1 1,9 1 2,7-3-2,6 0-1,12 5 1,4-5 2,6 2-2,0-2-2,-9 0 2,9 0 0,13-6 0,6 1 0,7-11 0,15-6 0,7-2 0,6-2-1,6-1 1,4-2 0,3 0 0,3 2 2,-13-2-2,10 0-1,9-1 1,7 1 0,3-3 0,6 0-50,10 3 50,6-3-58,9-16 58</inkml:trace>
  <inkml:trace contextRef="#ctx0" brushRef="#br0" timeOffset="515702.4965">16830 14359 35,'-22'5'0,"-7"6"6,-9 2-6,-9 0 7,-4 1-7,0-1 7,-3 3-7,-3-3 4,3 3-4,-6 2 2,-1-2-2,-5 3 1,-1 2-1,4-3 7,2 1-7,4-1 5,0-2-5,-7 0 6,-2 0-6,-1 0 3,4-3-3,-7 0 0,-3 1 0,-7-4 0,-2 3 0,-7 1 0,-16 1 0,0 7 1,4-1-1,2 0 0,-5-3 0,2 4 0,10-4 0,0 1 2,0-1-2,3-2-3,3 0 3,0 0 0,-12 0 0,3 0 1,6-3-1,0 3 1,6 0-1,1-3-1,-1 0 1,7-2 1,0 2-1,-4 0-2,1-2 2,0 5 2,-4-3-2,-6 3-1,-6-3 1,0 3 0,6 0 0,6-1 1,1-1-1,-1-1 0,-3 0 0,13 11 0,-3 0 0,-3-3 0,0 0 0,-4 0 0,-3 0 0,-6 1 0,-13 1 0,1 4 0,2 2 0,0-3 0,-6 4 0,10-4-1,-4 3 1,-2-2 1,-7 4-1,-4-4 0,-12-1 0,3 6 0,1-6 0,5 1-1,-6 2 1,13-10 2,0-1-2,-3 3-2,-1 0 2,-5 1 1,-10 4-1,-1 3 1,4 0-1,0 0-1,4 6 1,-1-1-1,-3-2 1,-3 0 1,-16 2-1,0-2-1,6 2 1,0-2 3,7 0-3,3-1-2,-7 6 2,-3-5-1,-18 3 1,-1 4 1,6 4-1,-2 2 0,9 0 0,-7 0 0,4 0 0,-10 0 0,-9 0 0,6-3 0,7 0 0,5-5 0,4-5 0,0 2 0,7 1 0,-17 2 0,4 2 0,15-1 0,10-7 0,7-2 0,15-5 0,16-3 0,9-5 0,11 3-1,8-6 1,10 0-40,10-2 40,13 2-43,12-2 43</inkml:trace>
  <inkml:trace contextRef="#ctx0" brushRef="#br0" timeOffset="517325.5893">15665 15613 34,'-13'0'0,"-3"5"5,-3 1-5,-6 2 2,-13 2-2,-7 3-1,-5 3 1,-11 0 0,-5 0 0,-7 0 1,-16-3-1,3 0 1,3 1-1,7-1 3,3-3-3,3-2 1,-6-2-1,0-4 10,3 1-10,-3 2 4,-10 1-4,0-4 7,-9 3-7,-3 1 0,-17-1 0,4-2 0,-3 2 0,0 0-1,-1 1 1,4-1 1,-3 5-1,0-4-1,-4 2 1,-12-3 1,3 6-1,3 2 0,3 3 0,1 0-1,9-1 1,0 4 0,3 2 0,3 0 2,0 3-2,-6-3-2,-10 3 2,7-3-4,6 0 4,3-2 4,1 2-4,8-2 1,4-1-1,0 1 0,-3-4 0,0-1-1,-1-1 1,-18 3 0,6 0 0,3-3 1,7 0-1,-1-2 0,1-1 0,9 1-5,-3 2 5,-3-5 5,0 5-5,-7-2-1,0-1 1,-15 1 1,3-3-1,-1 5-1,1 0 1,0-2 1,6 2-1,-7 0 2,-2-2-2,-4 2-1,-15 1 1,2-1 0,1 3 0,-3-3 0,5 3 0,4-3-1,0 3 1,0 0 1,-6-3-1,-10 3 0,0 2 0,7 1 0,-4-1 0,10-2 0,-3 8 0,-4-3-2,-6 3 2,-19 0 2,7 0-2,2 2 0,1-2 0,9 0 0,6 0 0,-2-3 9,-1-3-9,-12-2 5,9 0-5,9 3 2,4-4-2,16 4 0,9-1 0,7 4 0,12-4 0,10-2-6,12-3 6,20 3-64,12 0 64,19-11-13</inkml:trace>
  <inkml:trace contextRef="#ctx0" brushRef="#br0" timeOffset="518931.6812">15084 16661 52,'-6'-5'0,"-4"-3"5,-15 2-5,-1-2-1,-5 3 1,-1 2 0,-6 1 0,-4 2 1,-2 2-1,-4 4 0,1-4 0,-1 1-1,-6 0 1,-3-1 10,0-2-10,-7 3 12,-5 0-12,-4 2-1,-4-2 1,-5-1 0,-7 1 0,-10-3 0,4 0 0,0 2 0,0-2 0,3 0 0,-4 3 0,11 0 1,-7 2-1,-1-2 0,-2-1 0,-3 1 1,-13 0-1,0 5-1,3-3 1,3 0 0,0 0 0,0 1-1,7 2 1,-4 2 1,1 1-1,-4-3 1,3-3-1,-15 0-1,3 1 1,6-4 1,0-2-1,3 0 1,-3 0-1,9 0 3,-5 0-3,-4 3-1,-3-6 1,-4 3 2,-12 3-2,3-3-2,4 3 2,2-1 0,1-2 0,9 0 1,-3 3-1,0 2 2,0-2-2,-1 2-2,-18 3 2,6 3 0,4-1 0,-1 1 1,7-1-1,6 4-1,-3 1 1,-4 4 0,1-6 0,-13 3 0,0 0 0,10-3 0,2 3 0,-2-3 0,9 1 0,0-1 2,0-3-2,0 1-2,0-3 2,0-3 9,-16 3-9,10 0 1,3-3-1,0 3 0,0 0 0,9 0 0,1 3 0,-4-1 0,3-2 0,-3 3-1,-12-6 1,6 0 2,6 1-2,7-1-1,2 0 1,4-2-1,3 2 1,10 1 2,0-1-2,2 0-1,1 0 1,3-2 12,3 0-12,0-1 15,4 1-15,-14-3 7,14 3-7,5-1 1,4-2-1,6 3 0,7-3 0,9 3-1,3-3 1,10 2 1,3-2-1,6-2-3,4 2 3,6 2-32,3-2 32,0 6-54,6 4 54,7 1-38,3-14 38</inkml:trace>
  <inkml:trace contextRef="#ctx0" brushRef="#br0" timeOffset="519936.7386">5257 16925 44,'-3'-15'0,"0"-7"16,0 4-16,0-1 12,-4 3-12,-5 6 0,-4 5 0,-13 10 0,-6 8 0,-3 11 1,-3 10-1,-4 6 1,4 0-1,6 5 0,10 8 0,6 2 0,9 3 0,10-5 5,10-8-5,12-2 8,10-14-8,12-11 16,7-10-16,6-13 8,-9-11-8,3-5 5,-1-14-5,-2-7 4,-13-3-4,-3 0 4,-13 0-4,-7 8 0,-8 3 0,-14-1 3,-6 4-3,-9 1 2,-7 4-2,4 7-2,-11 12 2,-5 9 1,-7 6-1,0 11 0,4 2 0,5 3-1,8 2 1,5 8 0,13 9 0,10 2 0,9 5 0,10-2 0,12-3 0,7-8 1,6-8-1,9-13-1,-2-14 1,-4-15-1,-3-11 1,0-21 0,-9-8 0,-7-2 8,-12 5-8,-13 7 3,-7 4-3,-9 4-1,-6 9 1,-14 12 0,-8 17 0,-7 10-2,3 6 2,7 15-54,9 22 54,16 13-79,22 5 79</inkml:trace>
  <inkml:trace contextRef="#ctx0" brushRef="#br0" timeOffset="521738.8416">4457 16161 106,'0'2'0,"3"6"-1,7 3 1,3 5 6,3 0-6,6 5 12,-3 0-12,3 5 8,0 4-8,13-1 0,-3 0 0,-7-5 1,-2-1-1,-8-1 4,-2-7-4,-3-1 8,-4-4-8,-3-4 2,0-1-2,-3-5 2,4 2-2,-4-2 13,0 0-13,0-5 15,6-11-15,0-5 2,7-8-2,3-5 1,6-6-1,3 0 1,1-2-1,2 0 2,-2 2-2,-1 3 0,-3 5 0,-6 11 0,-3 5 0,-7 3-33,1 8 33,-7 13-60,0 10 60,-7 8-76,7 6 76,4 0-12,-1-3 12</inkml:trace>
  <inkml:trace contextRef="#ctx0" brushRef="#br0" timeOffset="522340.8761">5070 16439 113,'0'0'0,"0"0"10,-3 13-10,0 5 4,-4 6-4,1 8 4,0 2-4,-1 1 3,1-1-3,3-5-1,0-2 1,3-4-1,0-7 1,-4-2 1,8-7-1,-4-1 0,0-4 0,3-7 3,0-11-3,3-13-1,-2-8 1,-1-8 0,3 0 0,0-2 0,7 7 0,-3 3-2,-1 5 2,4 8 0,-4 8 0,1 3 0,-1 8 0,1 0-1,3 7 1,-1 6 0,-2 5 0,3 6-1,-4 5 1,1 2 0,-1 3 0,1 0 1,-4 0-1,4 1-1,-4-7 1,3 1 1,-2-5-1,-1-3 0,0-6 0,-2 1-10,-1-3 10,0 0-29,-3-3 29,-3-2-43,3-3 43,-7 0-49,1 2 49</inkml:trace>
  <inkml:trace contextRef="#ctx0" brushRef="#br0" timeOffset="522645.8936">4968 16687 125,'13'-5'0,"9"-8"26,13-3-26,3-5 11,7 2-11,-4-2 1,-3 8-1,0 0-47,-3 7 47,-3 6-115,-13 3 115</inkml:trace>
  <inkml:trace contextRef="#ctx0" brushRef="#br0" timeOffset="539141.8371">13249 17481 57,'3'-3'0,"3"1"14,1-1-14,-1 0 8,0 1-8,-2-1 11,-4-2-11,0 5 8,3-3-8,-3 3 7,3-2-7,-3 2 0,0 0 0,0 0 4,0 0-4,0 0 1,0 0-1,-3-3 2,-7 3-2,1 0 3,-7-3-3,0 3 3,-3 0-3,-3 0 1,0 0-1,-1 3 1,-2 0-1,3-3 4,-1 0-4,1 0 9,0-3-9,3-2 4,0 2-4,-3 0 1,3-2-1,-4 5 0,4-3 0,-3 3-1,0 3 1,3-3 1,0 0-1,0 0 5,-3-3-5,-10 3 1,3-2-1,1 2-6,-1-3 6,0-2 0,4 2 0,0 1 0,2-1 0,1 3 6,3 0-6,0 0-1,3 0 1,4 0-5,-1 3 5,3-3 0,1 0 0,-1 2 5,4-2-5,-4-2 3,1-1-3,-4 3 3,0-3-3,-6 1-2,-3-1 2,-3 0 3,-7 3-3,-3-2-3,0-1 3,7 3 2,-4-3-2,-3 3-1,-3-2 1,-7 2 1,-2-3-1,-1 0-1,-6 1 1,0-1-1,-3 0 1,-3 6 1,-13-3-1,9 5 1,4-2-1,3 2 0,3 3 0,0-2-1,3-1 1,0 0 1,0-2-1,1-3-1,5 2 1,4 1-1,6-3 1,0 3 1,0-6-1,0 3 0,0-3 0,0 6 0,0-3 0,0 0 1,4 0-1,-1 0 0,-3-3 0,-3 3-2,0 0 2,-3 0 1,-1 0-1,-12 3-1,3-3 1,1 0 1,-1-3-1,0 3 0,0 3 0,4-3 0,-7 0 0,0 3-2,0-3 2,-3 2 3,3-2-3,-4 0 0,-5 3 0,-4 0-1,1-3 1,-7 2 1,0-4-1,0-1 1,-10 0-1,7 1-3,3-4 3,9 1 1,4-3-1,-4 0-1,7 0 1,0 0 1,0 0-1,3 1 0,3-4 0,-3 6 0,-6-6 0,-4 3-4,4-2 4,-7 4-11,1-2 11,-4 3-2,-13 0 2,4 2 0,0-2 0,-1 5 0,4-3 0,-3 1-1,-1-1 1,7 0 0,0 3 0,-3 0-2,3 0 2,3 3 0,0 0 0,-3-3 1,3 2-1,-12-2 0,6 3 0,6 2 0,6-5 0,7 3 0,6-3 0,7 0-1,3 0 1,-1 0 1,1 0-1,3-3-1,0 3 1,-3-3-1,6 3 1,-3 0 2,-1-2-2,-5 2 0,-4-3 0,1 3 0,-7 0 0,-3 0 0,0-2 0,-7-4 0,-15 4 0,2-1-2,1 0 2,3 1 2,3-1-2,1-2 0,-8-1 0,4 1 1,7 0-1,-7-3 3,0 0-3,-4-3 10,1 1-10,-10 2 0,-18 0 0,2 0 1,0 0-1,7-3 0,0 4 0,0-1 0,6 0 0,3 2 1,4 1-1,-4 0-1,3-1 1,-2 4 1,2-3-1,-12 5 0,6-3 0,3 3 0,4 0 0,-1 0 0,0 0 0,1 0-1,6 0 1,3 0-1,0 0 1,-4 0 3,4 0-3,-6-3-2,-7-2 2,-18 2 0,-1 1 0,10-4 1,2 4-1,5-4 0,-5 1 0,8 3-2,2-1 2,-6 0 1,4 1-1,-4-1 1,-3 3-1,-29 0-1,3 3 1,4-1 0,0 1 0,0 2 0,9 0 0,3 1 2,4 2-2,3 0 7,2 0-7,5-1 9,-1 1-9,-10 0 3,10-2-3,10 2 1,9 0-1,7-3 2,9 0-2,9-2 0,10-1 0,10 1-2,6-3 2,6 0-54,13 0 54,0 0-11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7873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emf"/><Relationship Id="rId5" Type="http://schemas.openxmlformats.org/officeDocument/2006/relationships/customXml" Target="../ink/ink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4737" name="Picture 2" descr="K:\tif\size\fg07-12.tif"/>
          <p:cNvPicPr>
            <a:picLocks noChangeAspect="1" noChangeArrowheads="1"/>
          </p:cNvPicPr>
          <p:nvPr/>
        </p:nvPicPr>
        <p:blipFill>
          <a:blip r:embed="rId2" cstate="print"/>
          <a:srcRect l="60995" t="28700" r="9425" b="42386"/>
          <a:stretch>
            <a:fillRect/>
          </a:stretch>
        </p:blipFill>
        <p:spPr bwMode="auto">
          <a:xfrm>
            <a:off x="5330825" y="2993185"/>
            <a:ext cx="3813175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 </a:t>
            </a:r>
            <a:r>
              <a:rPr lang="en-US" b="1" u="sng" dirty="0" smtClean="0"/>
              <a:t>41</a:t>
            </a: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sz="2600" dirty="0" smtClean="0"/>
              <a:t>Other Modes of BJT Operation; Common-Emitter Gain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8" y="1283825"/>
            <a:ext cx="8646289" cy="5163273"/>
          </a:xfrm>
        </p:spPr>
        <p:txBody>
          <a:bodyPr/>
          <a:lstStyle/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So far we’ve studied BJT only in “</a:t>
            </a:r>
            <a:r>
              <a:rPr lang="en-US" sz="2200" u="sng" dirty="0" smtClean="0"/>
              <a:t>normal active</a:t>
            </a:r>
            <a:r>
              <a:rPr lang="en-US" sz="2200" dirty="0" smtClean="0"/>
              <a:t>” mode (for PNP, V</a:t>
            </a:r>
            <a:r>
              <a:rPr lang="en-US" sz="2200" baseline="-25000" dirty="0" smtClean="0"/>
              <a:t>EB</a:t>
            </a:r>
            <a:r>
              <a:rPr lang="en-US" sz="2200" dirty="0" smtClean="0"/>
              <a:t> &gt;0 forward biased, V</a:t>
            </a:r>
            <a:r>
              <a:rPr lang="en-US" sz="2200" baseline="-25000" dirty="0" smtClean="0"/>
              <a:t>CB</a:t>
            </a:r>
            <a:r>
              <a:rPr lang="en-US" sz="2200" dirty="0" smtClean="0"/>
              <a:t> &lt; 0 reverse biased). Here, well-designed devices have high gain (</a:t>
            </a:r>
            <a:r>
              <a:rPr lang="el-GR" sz="2200" dirty="0" smtClean="0"/>
              <a:t>β</a:t>
            </a:r>
            <a:r>
              <a:rPr lang="en-US" sz="2200" dirty="0" smtClean="0"/>
              <a:t> = 50-300); most useful.</a:t>
            </a:r>
          </a:p>
          <a:p>
            <a:pPr marL="0" indent="231775">
              <a:buFont typeface="Arial" pitchFamily="34" charset="0"/>
              <a:buChar char="•"/>
            </a:pPr>
            <a:r>
              <a:rPr lang="en-US" sz="2200" b="1" dirty="0" smtClean="0"/>
              <a:t>What about operation in other bias conditions?</a:t>
            </a:r>
          </a:p>
          <a:p>
            <a:pPr marL="0" indent="231775">
              <a:buFont typeface="Arial" pitchFamily="34" charset="0"/>
              <a:buChar char="•"/>
            </a:pPr>
            <a:endParaRPr lang="en-US" sz="2200" dirty="0" smtClean="0"/>
          </a:p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“</a:t>
            </a:r>
            <a:r>
              <a:rPr lang="en-US" sz="2200" u="sng" dirty="0" smtClean="0"/>
              <a:t>Inverted</a:t>
            </a:r>
            <a:r>
              <a:rPr lang="en-US" sz="2200" dirty="0" smtClean="0"/>
              <a:t>” mode: CB forward-biased,</a:t>
            </a:r>
          </a:p>
          <a:p>
            <a:pPr marL="0" indent="231775">
              <a:spcBef>
                <a:spcPts val="0"/>
              </a:spcBef>
              <a:buNone/>
            </a:pPr>
            <a:r>
              <a:rPr lang="en-US" sz="2200" dirty="0" smtClean="0"/>
              <a:t>EB reverse-biased.</a:t>
            </a:r>
          </a:p>
          <a:p>
            <a:pPr marL="0" indent="231775">
              <a:buFont typeface="Arial" pitchFamily="34" charset="0"/>
              <a:buChar char="•"/>
            </a:pPr>
            <a:endParaRPr lang="en-US" sz="2200" dirty="0" smtClean="0"/>
          </a:p>
          <a:p>
            <a:pPr marL="0" indent="231775">
              <a:buFont typeface="Arial" pitchFamily="34" charset="0"/>
              <a:buChar char="•"/>
            </a:pPr>
            <a:endParaRPr lang="en-US" sz="2200" dirty="0" smtClean="0"/>
          </a:p>
          <a:p>
            <a:pPr marL="0" indent="231775">
              <a:buFont typeface="Arial" pitchFamily="34" charset="0"/>
              <a:buChar char="•"/>
            </a:pPr>
            <a:r>
              <a:rPr lang="en-US" sz="2200" dirty="0" smtClean="0"/>
              <a:t>“</a:t>
            </a:r>
            <a:r>
              <a:rPr lang="en-US" sz="2200" u="sng" dirty="0" smtClean="0"/>
              <a:t>Cut-off</a:t>
            </a:r>
            <a:r>
              <a:rPr lang="en-US" sz="2200" dirty="0" smtClean="0"/>
              <a:t>” mode: both junctions </a:t>
            </a:r>
          </a:p>
          <a:p>
            <a:pPr marL="0" indent="231775">
              <a:spcBef>
                <a:spcPts val="0"/>
              </a:spcBef>
              <a:buNone/>
            </a:pPr>
            <a:r>
              <a:rPr lang="en-US" sz="2200" dirty="0" smtClean="0"/>
              <a:t>reverse-biased. Negligible currents</a:t>
            </a:r>
          </a:p>
          <a:p>
            <a:pPr marL="0" indent="231775">
              <a:spcBef>
                <a:spcPts val="0"/>
              </a:spcBef>
              <a:buNone/>
            </a:pPr>
            <a:r>
              <a:rPr lang="en-US" sz="2200" dirty="0" smtClean="0"/>
              <a:t>(~1 </a:t>
            </a:r>
            <a:r>
              <a:rPr lang="en-US" sz="2200" dirty="0" err="1" smtClean="0"/>
              <a:t>pA</a:t>
            </a:r>
            <a:r>
              <a:rPr lang="en-US" sz="2200" dirty="0" smtClean="0"/>
              <a:t>), nearly an open circuit </a:t>
            </a:r>
            <a:r>
              <a:rPr lang="en-US" sz="2200" dirty="0" smtClean="0">
                <a:sym typeface="Wingdings" pitchFamily="2" charset="2"/>
              </a:rPr>
              <a:t> useful.</a:t>
            </a:r>
            <a:endParaRPr lang="en-US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209" name="Rectangle 9"/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211" name="Rectangle 11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212" name="Rectangle 12"/>
          <p:cNvSpPr>
            <a:spLocks noChangeArrowheads="1"/>
          </p:cNvSpPr>
          <p:nvPr/>
        </p:nvSpPr>
        <p:spPr bwMode="auto">
          <a:xfrm>
            <a:off x="0" y="3352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346841"/>
            <a:ext cx="8744681" cy="6030810"/>
          </a:xfrm>
        </p:spPr>
        <p:txBody>
          <a:bodyPr/>
          <a:lstStyle/>
          <a:p>
            <a:r>
              <a:rPr lang="en-US" sz="2200" dirty="0" smtClean="0"/>
              <a:t>“</a:t>
            </a:r>
            <a:r>
              <a:rPr lang="en-US" sz="2200" u="sng" dirty="0" smtClean="0"/>
              <a:t>Saturation</a:t>
            </a:r>
            <a:r>
              <a:rPr lang="en-US" sz="2200" dirty="0" smtClean="0"/>
              <a:t>” mode: Both EB and CB junctions are forward-biased. Base is flooded with minority carriers, i.e. _________ for a PNP.</a:t>
            </a:r>
          </a:p>
          <a:p>
            <a:pPr lvl="1"/>
            <a:r>
              <a:rPr lang="en-US" sz="1800" dirty="0" smtClean="0"/>
              <a:t>No isolation, slow recovery, in practice </a:t>
            </a:r>
            <a:r>
              <a:rPr lang="en-US" sz="1800" dirty="0" smtClean="0">
                <a:sym typeface="Wingdings" pitchFamily="2" charset="2"/>
              </a:rPr>
              <a:t> avoid.</a:t>
            </a:r>
          </a:p>
          <a:p>
            <a:pPr lvl="1"/>
            <a:r>
              <a:rPr lang="en-US" sz="1800" dirty="0" smtClean="0">
                <a:sym typeface="Wingdings" pitchFamily="2" charset="2"/>
              </a:rPr>
              <a:t>But, interesting to study because it is a superposition of “forward” and “inverted” modes of operation</a:t>
            </a:r>
          </a:p>
          <a:p>
            <a:endParaRPr lang="en-US" sz="2200" dirty="0" smtClean="0">
              <a:sym typeface="Wingdings" pitchFamily="2" charset="2"/>
            </a:endParaRPr>
          </a:p>
          <a:p>
            <a:endParaRPr lang="en-US" sz="2200" dirty="0" smtClean="0">
              <a:sym typeface="Wingdings" pitchFamily="2" charset="2"/>
            </a:endParaRPr>
          </a:p>
          <a:p>
            <a:r>
              <a:rPr lang="en-US" sz="2200" dirty="0" smtClean="0">
                <a:sym typeface="Wingdings" pitchFamily="2" charset="2"/>
              </a:rPr>
              <a:t>We can still write down the minority carrier</a:t>
            </a:r>
          </a:p>
          <a:p>
            <a:pPr>
              <a:spcBef>
                <a:spcPts val="0"/>
              </a:spcBef>
              <a:buNone/>
            </a:pPr>
            <a:r>
              <a:rPr lang="en-US" sz="2200" dirty="0" smtClean="0">
                <a:sym typeface="Wingdings" pitchFamily="2" charset="2"/>
              </a:rPr>
              <a:t>concentration in the Base, at the E and C side:</a:t>
            </a:r>
          </a:p>
          <a:p>
            <a:pPr>
              <a:spcBef>
                <a:spcPts val="500"/>
              </a:spcBef>
              <a:buNone/>
            </a:pPr>
            <a:endParaRPr lang="en-US" sz="2200" dirty="0" smtClean="0">
              <a:sym typeface="Wingdings" pitchFamily="2" charset="2"/>
            </a:endParaRPr>
          </a:p>
          <a:p>
            <a:pPr>
              <a:spcBef>
                <a:spcPts val="500"/>
              </a:spcBef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Δ</a:t>
            </a:r>
            <a:r>
              <a:rPr lang="en-US" sz="2000" i="1" dirty="0" err="1" smtClean="0"/>
              <a:t>p</a:t>
            </a:r>
            <a:r>
              <a:rPr lang="en-US" sz="2000" i="1" baseline="-25000" dirty="0" err="1" smtClean="0"/>
              <a:t>E</a:t>
            </a:r>
            <a:r>
              <a:rPr lang="en-US" sz="2000" dirty="0" smtClean="0"/>
              <a:t> = </a:t>
            </a:r>
          </a:p>
          <a:p>
            <a:pPr>
              <a:spcBef>
                <a:spcPts val="500"/>
              </a:spcBef>
              <a:buNone/>
            </a:pPr>
            <a:r>
              <a:rPr lang="en-US" sz="2000" dirty="0" smtClean="0"/>
              <a:t> </a:t>
            </a:r>
          </a:p>
          <a:p>
            <a:pPr>
              <a:spcBef>
                <a:spcPts val="500"/>
              </a:spcBef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Δ</a:t>
            </a:r>
            <a:r>
              <a:rPr lang="en-US" sz="2000" i="1" dirty="0" err="1" smtClean="0"/>
              <a:t>p</a:t>
            </a:r>
            <a:r>
              <a:rPr lang="en-US" sz="2000" i="1" baseline="-25000" dirty="0" err="1" smtClean="0"/>
              <a:t>C</a:t>
            </a:r>
            <a:r>
              <a:rPr lang="en-US" sz="2000" dirty="0" smtClean="0"/>
              <a:t> = </a:t>
            </a:r>
          </a:p>
          <a:p>
            <a:pPr>
              <a:spcBef>
                <a:spcPts val="500"/>
              </a:spcBef>
              <a:buNone/>
            </a:pPr>
            <a:r>
              <a:rPr lang="en-US" sz="2000" dirty="0" smtClean="0"/>
              <a:t> </a:t>
            </a:r>
            <a:endParaRPr lang="en-US" sz="1600" dirty="0" smtClean="0"/>
          </a:p>
          <a:p>
            <a:pPr>
              <a:spcBef>
                <a:spcPts val="500"/>
              </a:spcBef>
              <a:buNone/>
            </a:pPr>
            <a:r>
              <a:rPr lang="en-US" sz="2000" dirty="0" smtClean="0"/>
              <a:t>Where </a:t>
            </a:r>
            <a:r>
              <a:rPr lang="en-US" sz="2000" i="1" dirty="0" err="1" smtClean="0"/>
              <a:t>p</a:t>
            </a:r>
            <a:r>
              <a:rPr lang="en-US" sz="2000" i="1" baseline="-25000" dirty="0" err="1" smtClean="0"/>
              <a:t>n</a:t>
            </a:r>
            <a:r>
              <a:rPr lang="en-US" sz="2000" dirty="0" smtClean="0"/>
              <a:t> = __________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883713" name="Picture 1" descr="K:\tif\size\fg07-09.tif"/>
          <p:cNvPicPr>
            <a:picLocks noChangeAspect="1" noChangeArrowheads="1"/>
          </p:cNvPicPr>
          <p:nvPr/>
        </p:nvPicPr>
        <p:blipFill>
          <a:blip r:embed="rId2" cstate="print"/>
          <a:srcRect l="11731" t="15227" r="61816" b="47462"/>
          <a:stretch>
            <a:fillRect/>
          </a:stretch>
        </p:blipFill>
        <p:spPr bwMode="auto">
          <a:xfrm>
            <a:off x="6632030" y="2186151"/>
            <a:ext cx="227647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47140"/>
            <a:ext cx="8686806" cy="6377651"/>
          </a:xfrm>
        </p:spPr>
        <p:txBody>
          <a:bodyPr/>
          <a:lstStyle/>
          <a:p>
            <a:r>
              <a:rPr lang="en-US" dirty="0" smtClean="0"/>
              <a:t>So I can write the hole diffusion current in the Bas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the Base current due to recombinatio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u="sng" dirty="0" smtClean="0"/>
              <a:t>Key observation</a:t>
            </a:r>
            <a:r>
              <a:rPr lang="en-US" dirty="0" smtClean="0"/>
              <a:t>: minority carrier diffusion equation is linear, so </a:t>
            </a:r>
            <a:r>
              <a:rPr lang="en-US" i="1" dirty="0" smtClean="0"/>
              <a:t>all</a:t>
            </a:r>
            <a:r>
              <a:rPr lang="en-US" dirty="0" smtClean="0"/>
              <a:t> BJT operation modes can be written as a </a:t>
            </a:r>
            <a:r>
              <a:rPr lang="en-US" i="1" dirty="0" smtClean="0"/>
              <a:t>superposition</a:t>
            </a:r>
            <a:r>
              <a:rPr lang="en-US" dirty="0" smtClean="0"/>
              <a:t> of the “normal active” and “inverted” mod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82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2689" name="Object 1"/>
          <p:cNvGraphicFramePr>
            <a:graphicFrameLocks noChangeAspect="1"/>
          </p:cNvGraphicFramePr>
          <p:nvPr/>
        </p:nvGraphicFramePr>
        <p:xfrm>
          <a:off x="1261246" y="746232"/>
          <a:ext cx="2028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18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46" y="746232"/>
                        <a:ext cx="20288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2691" name="Object 3"/>
          <p:cNvGraphicFramePr>
            <a:graphicFrameLocks noChangeAspect="1"/>
          </p:cNvGraphicFramePr>
          <p:nvPr/>
        </p:nvGraphicFramePr>
        <p:xfrm>
          <a:off x="1261246" y="2333296"/>
          <a:ext cx="1495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19" name="Equation" r:id="rId5" imgW="825142" imgH="444307" progId="Equation.DSMT4">
                  <p:embed/>
                </p:oleObj>
              </mc:Choice>
              <mc:Fallback>
                <p:oleObj name="Equation" r:id="rId5" imgW="825142" imgH="44430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46" y="2333296"/>
                        <a:ext cx="14954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2693" name="Object 5"/>
          <p:cNvGraphicFramePr>
            <a:graphicFrameLocks noChangeAspect="1"/>
          </p:cNvGraphicFramePr>
          <p:nvPr/>
        </p:nvGraphicFramePr>
        <p:xfrm>
          <a:off x="1261246" y="4519447"/>
          <a:ext cx="154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0" name="Equation" r:id="rId7" imgW="850531" imgH="241195" progId="Equation.DSMT4">
                  <p:embed/>
                </p:oleObj>
              </mc:Choice>
              <mc:Fallback>
                <p:oleObj name="Equation" r:id="rId7" imgW="850531" imgH="24119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46" y="4519447"/>
                        <a:ext cx="154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2695" name="Object 7"/>
          <p:cNvGraphicFramePr>
            <a:graphicFrameLocks noChangeAspect="1"/>
          </p:cNvGraphicFramePr>
          <p:nvPr/>
        </p:nvGraphicFramePr>
        <p:xfrm>
          <a:off x="1261246" y="4981902"/>
          <a:ext cx="154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1" name="Equation" r:id="rId9" imgW="850531" imgH="241195" progId="Equation.DSMT4">
                  <p:embed/>
                </p:oleObj>
              </mc:Choice>
              <mc:Fallback>
                <p:oleObj name="Equation" r:id="rId9" imgW="850531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46" y="4981902"/>
                        <a:ext cx="154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2697" name="Object 9"/>
          <p:cNvGraphicFramePr>
            <a:graphicFrameLocks noChangeAspect="1"/>
          </p:cNvGraphicFramePr>
          <p:nvPr/>
        </p:nvGraphicFramePr>
        <p:xfrm>
          <a:off x="1261246" y="5444357"/>
          <a:ext cx="3895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22" name="Equation" r:id="rId11" imgW="2146300" imgH="469900" progId="Equation.DSMT4">
                  <p:embed/>
                </p:oleObj>
              </mc:Choice>
              <mc:Fallback>
                <p:oleObj name="Equation" r:id="rId11" imgW="21463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46" y="5444357"/>
                        <a:ext cx="38957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46356" y="5528441"/>
            <a:ext cx="26661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note that I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I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can</a:t>
            </a:r>
          </a:p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have either sign depending</a:t>
            </a:r>
          </a:p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n voltages.)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4680" y="220718"/>
            <a:ext cx="8655542" cy="6289579"/>
          </a:xfrm>
        </p:spPr>
        <p:txBody>
          <a:bodyPr/>
          <a:lstStyle/>
          <a:p>
            <a:pPr marL="231775" indent="-231775"/>
            <a:r>
              <a:rPr lang="en-US" u="sng" dirty="0" smtClean="0"/>
              <a:t>Ex</a:t>
            </a:r>
            <a:r>
              <a:rPr lang="en-US" dirty="0" smtClean="0"/>
              <a:t>: Common-Emitter configuration. Draw circuit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231775" indent="-231775"/>
            <a:r>
              <a:rPr lang="en-US" dirty="0" smtClean="0"/>
              <a:t>Draw current-voltage diagra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568325" lvl="1" indent="-222250"/>
            <a:r>
              <a:rPr lang="en-US" dirty="0" smtClean="0"/>
              <a:t>At low V</a:t>
            </a:r>
            <a:r>
              <a:rPr lang="en-US" baseline="-25000" dirty="0" smtClean="0"/>
              <a:t>EC</a:t>
            </a:r>
            <a:r>
              <a:rPr lang="en-US" dirty="0" smtClean="0"/>
              <a:t> both CB and EB diodes are _________________. Consequently the transistor is in ________________.</a:t>
            </a:r>
          </a:p>
          <a:p>
            <a:pPr marL="568325" lvl="1" indent="-222250"/>
            <a:r>
              <a:rPr lang="en-US" dirty="0" smtClean="0"/>
              <a:t>At higher V</a:t>
            </a:r>
            <a:r>
              <a:rPr lang="en-US" baseline="-25000" dirty="0" smtClean="0"/>
              <a:t>EC</a:t>
            </a:r>
            <a:r>
              <a:rPr lang="en-US" dirty="0" smtClean="0"/>
              <a:t>, CB diode goes into deeper and deeper reverse bias, and EB stays forward-biased with roughly constant V</a:t>
            </a:r>
            <a:r>
              <a:rPr lang="en-US" baseline="-25000" dirty="0" smtClean="0"/>
              <a:t>EB</a:t>
            </a:r>
            <a:r>
              <a:rPr lang="en-US" dirty="0" smtClean="0"/>
              <a:t> ~ _________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881665" name="Picture 4"/>
          <p:cNvPicPr>
            <a:picLocks noChangeAspect="1" noChangeArrowheads="1"/>
          </p:cNvPicPr>
          <p:nvPr/>
        </p:nvPicPr>
        <p:blipFill>
          <a:blip r:embed="rId2" cstate="print"/>
          <a:srcRect r="2973"/>
          <a:stretch>
            <a:fillRect/>
          </a:stretch>
        </p:blipFill>
        <p:spPr bwMode="auto">
          <a:xfrm>
            <a:off x="5028324" y="2455756"/>
            <a:ext cx="4115676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8828280" y="4498560"/>
              <a:ext cx="303480" cy="414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17480" y="4489200"/>
                <a:ext cx="324000" cy="433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182930"/>
            <a:ext cx="8779404" cy="6412375"/>
          </a:xfrm>
        </p:spPr>
        <p:txBody>
          <a:bodyPr/>
          <a:lstStyle/>
          <a:p>
            <a:r>
              <a:rPr lang="en-US" dirty="0" smtClean="0"/>
              <a:t>As the CB diode is pushed into deeper reverse bias, the CB depletion region _____________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effectively modulates (decreases) the ___________.</a:t>
            </a:r>
          </a:p>
          <a:p>
            <a:r>
              <a:rPr lang="en-US" dirty="0" smtClean="0"/>
              <a:t>Which also modulates (increases) the _____________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80641" name="Object 6"/>
          <p:cNvPicPr>
            <a:picLocks noChangeArrowheads="1"/>
          </p:cNvPicPr>
          <p:nvPr/>
        </p:nvPicPr>
        <p:blipFill>
          <a:blip r:embed="rId2" cstate="print"/>
          <a:srcRect t="-4990" r="-2177" b="-2933"/>
          <a:stretch>
            <a:fillRect/>
          </a:stretch>
        </p:blipFill>
        <p:spPr bwMode="auto">
          <a:xfrm>
            <a:off x="4970462" y="611845"/>
            <a:ext cx="4173538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4493" y="4292983"/>
            <a:ext cx="1970087" cy="1974850"/>
          </a:xfrm>
          <a:prstGeom prst="rect">
            <a:avLst/>
          </a:prstGeom>
          <a:noFill/>
        </p:spPr>
      </p:pic>
      <p:sp>
        <p:nvSpPr>
          <p:cNvPr id="880645" name="Text Box 5"/>
          <p:cNvSpPr txBox="1">
            <a:spLocks noChangeArrowheads="1"/>
          </p:cNvSpPr>
          <p:nvPr/>
        </p:nvSpPr>
        <p:spPr bwMode="auto">
          <a:xfrm>
            <a:off x="1412491" y="4202552"/>
            <a:ext cx="995362" cy="40798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xperimental Data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142593" y="5990897"/>
            <a:ext cx="6001407" cy="86710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880646" name="Object 7"/>
          <p:cNvPicPr>
            <a:picLocks noChangeArrowheads="1"/>
          </p:cNvPicPr>
          <p:nvPr/>
        </p:nvPicPr>
        <p:blipFill>
          <a:blip r:embed="rId4" cstate="print"/>
          <a:srcRect l="-1009" t="-4898" r="-279" b="-1668"/>
          <a:stretch>
            <a:fillRect/>
          </a:stretch>
        </p:blipFill>
        <p:spPr bwMode="auto">
          <a:xfrm>
            <a:off x="3447400" y="4254557"/>
            <a:ext cx="5486400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21120" y="625680"/>
              <a:ext cx="8596800" cy="623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9960" y="615960"/>
                <a:ext cx="8610480" cy="625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9617" name="Picture 9" descr="IV"/>
          <p:cNvPicPr>
            <a:picLocks noChangeAspect="1" noChangeArrowheads="1"/>
          </p:cNvPicPr>
          <p:nvPr/>
        </p:nvPicPr>
        <p:blipFill>
          <a:blip r:embed="rId2" cstate="print"/>
          <a:srcRect t="11307"/>
          <a:stretch>
            <a:fillRect/>
          </a:stretch>
        </p:blipFill>
        <p:spPr bwMode="auto">
          <a:xfrm>
            <a:off x="4037012" y="3209925"/>
            <a:ext cx="5106988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1620" y="155660"/>
            <a:ext cx="8744680" cy="6342925"/>
          </a:xfrm>
        </p:spPr>
        <p:txBody>
          <a:bodyPr/>
          <a:lstStyle/>
          <a:p>
            <a:r>
              <a:rPr lang="en-US" dirty="0" smtClean="0"/>
              <a:t>Ideally, we do not want the gain to change due to Base width modulation. During design, we have three options:</a:t>
            </a:r>
          </a:p>
          <a:p>
            <a:pPr lvl="1">
              <a:buNone/>
            </a:pPr>
            <a:r>
              <a:rPr lang="en-US" dirty="0" smtClean="0"/>
              <a:t>1) Increase the Base width, W</a:t>
            </a:r>
            <a:r>
              <a:rPr lang="en-US" baseline="-25000" dirty="0" smtClean="0"/>
              <a:t>B</a:t>
            </a:r>
          </a:p>
          <a:p>
            <a:pPr lvl="1">
              <a:buNone/>
            </a:pPr>
            <a:r>
              <a:rPr lang="en-US" dirty="0" smtClean="0"/>
              <a:t>2) Increase the Base doping, N</a:t>
            </a:r>
            <a:r>
              <a:rPr lang="en-US" baseline="-25000" dirty="0" smtClean="0"/>
              <a:t>B</a:t>
            </a:r>
          </a:p>
          <a:p>
            <a:pPr lvl="1">
              <a:buNone/>
            </a:pPr>
            <a:r>
              <a:rPr lang="en-US" dirty="0" smtClean="0"/>
              <a:t>3) Decrease the Collector doping, N</a:t>
            </a:r>
            <a:r>
              <a:rPr lang="en-US" baseline="-25000" dirty="0" smtClean="0"/>
              <a:t>C</a:t>
            </a:r>
          </a:p>
          <a:p>
            <a:r>
              <a:rPr lang="en-US" dirty="0" smtClean="0"/>
              <a:t>Which one is the most acceptable in practice?</a:t>
            </a:r>
          </a:p>
          <a:p>
            <a:endParaRPr lang="en-US" dirty="0" smtClean="0"/>
          </a:p>
          <a:p>
            <a:r>
              <a:rPr lang="en-US" dirty="0" smtClean="0"/>
              <a:t>What if we really push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V</a:t>
            </a:r>
            <a:r>
              <a:rPr lang="en-US" baseline="-25000" dirty="0" smtClean="0"/>
              <a:t>EC</a:t>
            </a:r>
            <a:r>
              <a:rPr lang="en-US" dirty="0" smtClean="0"/>
              <a:t> until the transistor breaks?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Punch-through (W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0)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valanche breakdown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-114480" y="910440"/>
              <a:ext cx="9211680" cy="5945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123120" y="901080"/>
                <a:ext cx="9230760" cy="5963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86</TotalTime>
  <Words>401</Words>
  <Application>Microsoft Office PowerPoint</Application>
  <PresentationFormat>On-screen Show (4:3)</PresentationFormat>
  <Paragraphs>7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Default Design</vt:lpstr>
      <vt:lpstr>Equation</vt:lpstr>
      <vt:lpstr>ECE 340 Lecture 41 Other Modes of BJT Operation; Common-Emitter Gai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656</cp:revision>
  <cp:lastPrinted>2012-11-09T17:45:41Z</cp:lastPrinted>
  <dcterms:created xsi:type="dcterms:W3CDTF">2004-06-14T02:57:56Z</dcterms:created>
  <dcterms:modified xsi:type="dcterms:W3CDTF">2013-04-15T16:21:04Z</dcterms:modified>
</cp:coreProperties>
</file>